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D7EE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5054" autoAdjust="0"/>
  </p:normalViewPr>
  <p:slideViewPr>
    <p:cSldViewPr snapToGrid="0">
      <p:cViewPr varScale="1">
        <p:scale>
          <a:sx n="115" d="100"/>
          <a:sy n="115" d="100"/>
        </p:scale>
        <p:origin x="43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BF194E9-A75F-4BA6-BF47-7F20B02A39A1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29912CE-5B61-469C-899B-395D958901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5971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912CE-5B61-469C-899B-395D9589016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2219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912CE-5B61-469C-899B-395D9589016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255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912CE-5B61-469C-899B-395D9589016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6732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5717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947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921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60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08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9653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854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550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178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037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158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21CA54-5588-4799-8753-784E02163F8E}" type="datetimeFigureOut">
              <a:rPr lang="zh-CN" altLang="en-US" smtClean="0"/>
              <a:t>2016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D8044-BDEF-4761-B4DE-95C302752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527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png"/><Relationship Id="rId21" Type="http://schemas.openxmlformats.org/officeDocument/2006/relationships/image" Target="../media/image24.png"/><Relationship Id="rId7" Type="http://schemas.openxmlformats.org/officeDocument/2006/relationships/image" Target="../media/image10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24" Type="http://schemas.openxmlformats.org/officeDocument/2006/relationships/image" Target="../media/image23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23" Type="http://schemas.openxmlformats.org/officeDocument/2006/relationships/image" Target="../media/image17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5.png"/><Relationship Id="rId22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6.emf"/><Relationship Id="rId21" Type="http://schemas.openxmlformats.org/officeDocument/2006/relationships/image" Target="../media/image42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0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19" Type="http://schemas.openxmlformats.org/officeDocument/2006/relationships/image" Target="../media/image40.png"/><Relationship Id="rId4" Type="http://schemas.openxmlformats.org/officeDocument/2006/relationships/image" Target="../media/image26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Relationship Id="rId22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7.jpeg"/><Relationship Id="rId17" Type="http://schemas.openxmlformats.org/officeDocument/2006/relationships/image" Target="../media/image58.png"/><Relationship Id="rId2" Type="http://schemas.openxmlformats.org/officeDocument/2006/relationships/image" Target="../media/image6.emf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直接连接符 29"/>
          <p:cNvCxnSpPr/>
          <p:nvPr/>
        </p:nvCxnSpPr>
        <p:spPr>
          <a:xfrm>
            <a:off x="3510229" y="4514444"/>
            <a:ext cx="10408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3579551" y="3532735"/>
            <a:ext cx="45719" cy="115658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246839" y="3972524"/>
            <a:ext cx="4443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00" b="1" dirty="0">
                <a:latin typeface="Arial" panose="020B0604020202020204" pitchFamily="34" charset="0"/>
                <a:cs typeface="Arial" panose="020B0604020202020204" pitchFamily="34" charset="0"/>
              </a:rPr>
              <a:t>Optical</a:t>
            </a:r>
          </a:p>
          <a:p>
            <a:pPr algn="ctr"/>
            <a:r>
              <a:rPr lang="en-US" altLang="zh-CN" sz="600" b="1" dirty="0">
                <a:latin typeface="Arial" panose="020B0604020202020204" pitchFamily="34" charset="0"/>
                <a:cs typeface="Arial" panose="020B0604020202020204" pitchFamily="34" charset="0"/>
              </a:rPr>
              <a:t>Center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3602411" y="4111025"/>
            <a:ext cx="16562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五角星 5"/>
          <p:cNvSpPr/>
          <p:nvPr/>
        </p:nvSpPr>
        <p:spPr>
          <a:xfrm rot="900000">
            <a:off x="3556576" y="4458001"/>
            <a:ext cx="102888" cy="102888"/>
          </a:xfrm>
          <a:prstGeom prst="star5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>
            <a:stCxn id="9" idx="0"/>
          </p:cNvCxnSpPr>
          <p:nvPr/>
        </p:nvCxnSpPr>
        <p:spPr>
          <a:xfrm>
            <a:off x="3602411" y="3532735"/>
            <a:ext cx="1656271" cy="578288"/>
          </a:xfrm>
          <a:prstGeom prst="line">
            <a:avLst/>
          </a:prstGeom>
          <a:ln w="12700">
            <a:solidFill>
              <a:schemeClr val="tx1"/>
            </a:solidFill>
            <a:head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endCxn id="9" idx="2"/>
          </p:cNvCxnSpPr>
          <p:nvPr/>
        </p:nvCxnSpPr>
        <p:spPr>
          <a:xfrm flipH="1">
            <a:off x="3602411" y="4111024"/>
            <a:ext cx="1656271" cy="578291"/>
          </a:xfrm>
          <a:prstGeom prst="line">
            <a:avLst/>
          </a:prstGeom>
          <a:ln w="12700">
            <a:solidFill>
              <a:schemeClr val="tx1"/>
            </a:solidFill>
            <a:headEnd type="oval" w="sm" len="sm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3285656" y="3323537"/>
            <a:ext cx="63350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00" b="1" dirty="0">
                <a:latin typeface="Arial" panose="020B0604020202020204" pitchFamily="34" charset="0"/>
                <a:cs typeface="Arial" panose="020B0604020202020204" pitchFamily="34" charset="0"/>
              </a:rPr>
              <a:t>Image Plane</a:t>
            </a:r>
            <a:endParaRPr lang="zh-CN" altLang="en-US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直接箭头连接符 12"/>
          <p:cNvCxnSpPr>
            <a:stCxn id="6" idx="4"/>
          </p:cNvCxnSpPr>
          <p:nvPr/>
        </p:nvCxnSpPr>
        <p:spPr>
          <a:xfrm flipV="1">
            <a:off x="3660854" y="4107951"/>
            <a:ext cx="1597828" cy="403078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prstDash val="dash"/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30202"/>
              </p:ext>
            </p:extLst>
          </p:nvPr>
        </p:nvGraphicFramePr>
        <p:xfrm>
          <a:off x="6121400" y="331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1400" y="3314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07530"/>
              </p:ext>
            </p:extLst>
          </p:nvPr>
        </p:nvGraphicFramePr>
        <p:xfrm>
          <a:off x="6121400" y="331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1400" y="3314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545014" y="4323173"/>
            <a:ext cx="42030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endParaRPr lang="zh-CN" altLang="en-US" sz="6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33205"/>
              </p:ext>
            </p:extLst>
          </p:nvPr>
        </p:nvGraphicFramePr>
        <p:xfrm>
          <a:off x="4658718" y="4135028"/>
          <a:ext cx="63500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8718" y="4135028"/>
                        <a:ext cx="63500" cy="9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弧形 2"/>
          <p:cNvSpPr/>
          <p:nvPr/>
        </p:nvSpPr>
        <p:spPr>
          <a:xfrm rot="12213852">
            <a:off x="4749548" y="4094418"/>
            <a:ext cx="142690" cy="142690"/>
          </a:xfrm>
          <a:prstGeom prst="arc">
            <a:avLst>
              <a:gd name="adj1" fmla="val 16200000"/>
              <a:gd name="adj2" fmla="val 140917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3376613" y="3532735"/>
            <a:ext cx="2029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endCxn id="9" idx="2"/>
          </p:cNvCxnSpPr>
          <p:nvPr/>
        </p:nvCxnSpPr>
        <p:spPr>
          <a:xfrm>
            <a:off x="3376613" y="4689315"/>
            <a:ext cx="2257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3376613" y="3532735"/>
            <a:ext cx="0" cy="1155540"/>
          </a:xfrm>
          <a:prstGeom prst="straightConnector1">
            <a:avLst/>
          </a:prstGeom>
          <a:ln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690428"/>
              </p:ext>
            </p:extLst>
          </p:nvPr>
        </p:nvGraphicFramePr>
        <p:xfrm>
          <a:off x="3240746" y="4010325"/>
          <a:ext cx="10477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0746" y="4010325"/>
                        <a:ext cx="104775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3510229" y="3532735"/>
            <a:ext cx="6184" cy="981709"/>
          </a:xfrm>
          <a:prstGeom prst="straightConnector1">
            <a:avLst/>
          </a:prstGeom>
          <a:ln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59365"/>
              </p:ext>
            </p:extLst>
          </p:nvPr>
        </p:nvGraphicFramePr>
        <p:xfrm>
          <a:off x="3406775" y="4024313"/>
          <a:ext cx="1143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6775" y="4024313"/>
                        <a:ext cx="114300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弧形 37"/>
          <p:cNvSpPr/>
          <p:nvPr/>
        </p:nvSpPr>
        <p:spPr>
          <a:xfrm rot="12213852">
            <a:off x="4908993" y="3975978"/>
            <a:ext cx="244952" cy="244952"/>
          </a:xfrm>
          <a:prstGeom prst="arc">
            <a:avLst>
              <a:gd name="adj1" fmla="val 16200000"/>
              <a:gd name="adj2" fmla="val 140917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28186"/>
              </p:ext>
            </p:extLst>
          </p:nvPr>
        </p:nvGraphicFramePr>
        <p:xfrm>
          <a:off x="4756150" y="3975100"/>
          <a:ext cx="1524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56150" y="3975100"/>
                        <a:ext cx="152400" cy="11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200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944368" y="1170432"/>
            <a:ext cx="153619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Imager Acquisition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857500" y="2203704"/>
            <a:ext cx="1709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Preprocessing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732788" y="4800065"/>
            <a:ext cx="1709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Target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732788" y="3973068"/>
            <a:ext cx="1709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Detection Algorithms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2857500" y="2890397"/>
            <a:ext cx="170992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Last Frame Already Detect Target?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899916" y="3973068"/>
            <a:ext cx="1709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Tracking Algorithms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2944368" y="5328738"/>
            <a:ext cx="1709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Target Detection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099048" y="2014470"/>
            <a:ext cx="1709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State Estimation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099048" y="3069100"/>
            <a:ext cx="17099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PTUs Control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6099048" y="3978998"/>
            <a:ext cx="1709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Navigation</a:t>
            </a:r>
          </a:p>
          <a:p>
            <a:pPr algn="ctr"/>
            <a:r>
              <a:rPr lang="en-US" altLang="zh-CN" dirty="0"/>
              <a:t>Comput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0226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25750" y="2432536"/>
            <a:ext cx="4137018" cy="2679012"/>
          </a:xfrm>
          <a:prstGeom prst="rect">
            <a:avLst/>
          </a:prstGeom>
          <a:solidFill>
            <a:srgbClr val="BDD7EE">
              <a:alpha val="2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4" name="任意多边形 33"/>
          <p:cNvSpPr/>
          <p:nvPr/>
        </p:nvSpPr>
        <p:spPr>
          <a:xfrm>
            <a:off x="2555876" y="2722267"/>
            <a:ext cx="3225799" cy="2653786"/>
          </a:xfrm>
          <a:custGeom>
            <a:avLst/>
            <a:gdLst>
              <a:gd name="connsiteX0" fmla="*/ 3213100 w 3232150"/>
              <a:gd name="connsiteY0" fmla="*/ 0 h 2641600"/>
              <a:gd name="connsiteX1" fmla="*/ 0 w 3232150"/>
              <a:gd name="connsiteY1" fmla="*/ 2641600 h 2641600"/>
              <a:gd name="connsiteX2" fmla="*/ 3232150 w 3232150"/>
              <a:gd name="connsiteY2" fmla="*/ 1098550 h 2641600"/>
              <a:gd name="connsiteX3" fmla="*/ 3213100 w 3232150"/>
              <a:gd name="connsiteY3" fmla="*/ 0 h 2641600"/>
              <a:gd name="connsiteX0" fmla="*/ 3227395 w 3232150"/>
              <a:gd name="connsiteY0" fmla="*/ 0 h 2660495"/>
              <a:gd name="connsiteX1" fmla="*/ 0 w 3232150"/>
              <a:gd name="connsiteY1" fmla="*/ 2660495 h 2660495"/>
              <a:gd name="connsiteX2" fmla="*/ 3232150 w 3232150"/>
              <a:gd name="connsiteY2" fmla="*/ 1117445 h 2660495"/>
              <a:gd name="connsiteX3" fmla="*/ 3227395 w 3232150"/>
              <a:gd name="connsiteY3" fmla="*/ 0 h 2660495"/>
              <a:gd name="connsiteX0" fmla="*/ 3227395 w 3232150"/>
              <a:gd name="connsiteY0" fmla="*/ 0 h 2627430"/>
              <a:gd name="connsiteX1" fmla="*/ 0 w 3232150"/>
              <a:gd name="connsiteY1" fmla="*/ 2627430 h 2627430"/>
              <a:gd name="connsiteX2" fmla="*/ 3232150 w 3232150"/>
              <a:gd name="connsiteY2" fmla="*/ 1117445 h 2627430"/>
              <a:gd name="connsiteX3" fmla="*/ 3227395 w 3232150"/>
              <a:gd name="connsiteY3" fmla="*/ 0 h 2627430"/>
              <a:gd name="connsiteX0" fmla="*/ 3222630 w 3227385"/>
              <a:gd name="connsiteY0" fmla="*/ 0 h 2632153"/>
              <a:gd name="connsiteX1" fmla="*/ 0 w 3227385"/>
              <a:gd name="connsiteY1" fmla="*/ 2632153 h 2632153"/>
              <a:gd name="connsiteX2" fmla="*/ 3227385 w 3227385"/>
              <a:gd name="connsiteY2" fmla="*/ 1117445 h 2632153"/>
              <a:gd name="connsiteX3" fmla="*/ 3222630 w 3227385"/>
              <a:gd name="connsiteY3" fmla="*/ 0 h 2632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27385" h="2632153">
                <a:moveTo>
                  <a:pt x="3222630" y="0"/>
                </a:moveTo>
                <a:lnTo>
                  <a:pt x="0" y="2632153"/>
                </a:lnTo>
                <a:lnTo>
                  <a:pt x="3227385" y="1117445"/>
                </a:lnTo>
                <a:lnTo>
                  <a:pt x="3222630" y="0"/>
                </a:lnTo>
                <a:close/>
              </a:path>
            </a:pathLst>
          </a:custGeom>
          <a:solidFill>
            <a:schemeClr val="bg2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9" name="直接箭头连接符 88"/>
          <p:cNvCxnSpPr/>
          <p:nvPr/>
        </p:nvCxnSpPr>
        <p:spPr>
          <a:xfrm flipV="1">
            <a:off x="2537704" y="3362153"/>
            <a:ext cx="9207" cy="2017563"/>
          </a:xfrm>
          <a:prstGeom prst="straightConnector1">
            <a:avLst/>
          </a:prstGeom>
          <a:ln w="25400">
            <a:solidFill>
              <a:schemeClr val="tx1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>
            <a:off x="2607493" y="5389470"/>
            <a:ext cx="3338691" cy="1812"/>
          </a:xfrm>
          <a:prstGeom prst="straightConnector1">
            <a:avLst/>
          </a:prstGeom>
          <a:ln w="12700">
            <a:solidFill>
              <a:schemeClr val="tx1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2539365" y="5387340"/>
            <a:ext cx="1938973" cy="3942"/>
          </a:xfrm>
          <a:prstGeom prst="straightConnector1">
            <a:avLst/>
          </a:prstGeom>
          <a:ln w="12700">
            <a:solidFill>
              <a:srgbClr val="7030A0">
                <a:alpha val="8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V="1">
            <a:off x="2539365" y="1341603"/>
            <a:ext cx="4231235" cy="4045738"/>
          </a:xfrm>
          <a:prstGeom prst="straightConnector1">
            <a:avLst/>
          </a:prstGeom>
          <a:ln w="25400">
            <a:solidFill>
              <a:schemeClr val="tx1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2536823" y="4058603"/>
            <a:ext cx="8258" cy="1328738"/>
          </a:xfrm>
          <a:prstGeom prst="straightConnector1">
            <a:avLst/>
          </a:prstGeom>
          <a:ln w="25400">
            <a:solidFill>
              <a:srgbClr val="7030A0">
                <a:alpha val="8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4152082" y="2714669"/>
            <a:ext cx="1629593" cy="15197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5781675" y="2729866"/>
            <a:ext cx="0" cy="1108708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组合 39"/>
          <p:cNvGrpSpPr/>
          <p:nvPr/>
        </p:nvGrpSpPr>
        <p:grpSpPr>
          <a:xfrm>
            <a:off x="4152082" y="2219325"/>
            <a:ext cx="2730404" cy="1757748"/>
            <a:chOff x="4152082" y="2219325"/>
            <a:chExt cx="2730404" cy="1757748"/>
          </a:xfrm>
        </p:grpSpPr>
        <p:grpSp>
          <p:nvGrpSpPr>
            <p:cNvPr id="16" name="组合 15"/>
            <p:cNvGrpSpPr/>
            <p:nvPr/>
          </p:nvGrpSpPr>
          <p:grpSpPr>
            <a:xfrm>
              <a:off x="4152082" y="2219325"/>
              <a:ext cx="2380125" cy="1619251"/>
              <a:chOff x="4530090" y="1466850"/>
              <a:chExt cx="2948554" cy="2005966"/>
            </a:xfrm>
          </p:grpSpPr>
          <p:cxnSp>
            <p:nvCxnSpPr>
              <p:cNvPr id="14" name="直接箭头连接符 13"/>
              <p:cNvCxnSpPr>
                <a:endCxn id="25" idx="1"/>
              </p:cNvCxnSpPr>
              <p:nvPr/>
            </p:nvCxnSpPr>
            <p:spPr>
              <a:xfrm flipV="1">
                <a:off x="4530090" y="3472814"/>
                <a:ext cx="2948554" cy="2"/>
              </a:xfrm>
              <a:prstGeom prst="straightConnector1">
                <a:avLst/>
              </a:prstGeom>
              <a:ln w="12700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H="1" flipV="1">
                <a:off x="4530090" y="1466850"/>
                <a:ext cx="5716" cy="2005965"/>
              </a:xfrm>
              <a:prstGeom prst="straightConnector1">
                <a:avLst/>
              </a:prstGeom>
              <a:ln w="12700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6532207" y="3700074"/>
                  <a:ext cx="350279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oMath>
                    </m:oMathPara>
                  </a14:m>
                  <a:endParaRPr lang="en-US" altLang="zh-CN" sz="12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2207" y="3700074"/>
                  <a:ext cx="350279" cy="27699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文本框 26"/>
          <p:cNvSpPr txBox="1"/>
          <p:nvPr/>
        </p:nvSpPr>
        <p:spPr>
          <a:xfrm>
            <a:off x="2427479" y="2503311"/>
            <a:ext cx="78739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 Plane</a:t>
            </a:r>
          </a:p>
        </p:txBody>
      </p:sp>
      <p:cxnSp>
        <p:nvCxnSpPr>
          <p:cNvPr id="28" name="直接箭头连接符 27"/>
          <p:cNvCxnSpPr/>
          <p:nvPr/>
        </p:nvCxnSpPr>
        <p:spPr>
          <a:xfrm flipV="1">
            <a:off x="2548329" y="1163552"/>
            <a:ext cx="5133774" cy="422379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2548329" y="2867524"/>
            <a:ext cx="5262171" cy="2519817"/>
          </a:xfrm>
          <a:prstGeom prst="straightConnector1">
            <a:avLst/>
          </a:prstGeom>
          <a:ln w="254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34" idx="1"/>
          </p:cNvCxnSpPr>
          <p:nvPr/>
        </p:nvCxnSpPr>
        <p:spPr>
          <a:xfrm flipV="1">
            <a:off x="2555876" y="3846173"/>
            <a:ext cx="3844924" cy="1529880"/>
          </a:xfrm>
          <a:prstGeom prst="straightConnector1">
            <a:avLst/>
          </a:prstGeom>
          <a:ln w="25400">
            <a:solidFill>
              <a:srgbClr val="0070C0">
                <a:alpha val="46000"/>
              </a:srgb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3993318" y="5375119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200" b="0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altLang="zh-CN" sz="12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318" y="5375119"/>
                <a:ext cx="591274" cy="276999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4186833" y="3184161"/>
                <a:ext cx="591274" cy="291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1200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lang="en-US" altLang="zh-CN" sz="12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833" y="3184161"/>
                <a:ext cx="591274" cy="291618"/>
              </a:xfrm>
              <a:prstGeom prst="rect">
                <a:avLst/>
              </a:prstGeom>
              <a:blipFill>
                <a:blip r:embed="rId5"/>
                <a:stretch>
                  <a:fillRect b="-2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2090247" y="3994440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1200" b="1" i="1" dirty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en-US" altLang="zh-CN" sz="12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247" y="3994440"/>
                <a:ext cx="591274" cy="276999"/>
              </a:xfrm>
              <a:prstGeom prst="rect">
                <a:avLst/>
              </a:prstGeom>
              <a:blipFill>
                <a:blip r:embed="rId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225750" y="5335421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en-US" altLang="zh-CN" sz="12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5750" y="5335421"/>
                <a:ext cx="591274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/>
              <p:cNvSpPr txBox="1"/>
              <p:nvPr/>
            </p:nvSpPr>
            <p:spPr>
              <a:xfrm>
                <a:off x="5829486" y="2650367"/>
                <a:ext cx="591274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000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0" name="文本框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486" y="2650367"/>
                <a:ext cx="591274" cy="246221"/>
              </a:xfrm>
              <a:prstGeom prst="rect">
                <a:avLst/>
              </a:prstGeom>
              <a:blipFill>
                <a:blip r:embed="rId8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弧形 51"/>
          <p:cNvSpPr/>
          <p:nvPr/>
        </p:nvSpPr>
        <p:spPr>
          <a:xfrm>
            <a:off x="2691501" y="4388682"/>
            <a:ext cx="1786837" cy="795842"/>
          </a:xfrm>
          <a:prstGeom prst="arc">
            <a:avLst>
              <a:gd name="adj1" fmla="val 16200000"/>
              <a:gd name="adj2" fmla="val 20468396"/>
            </a:avLst>
          </a:prstGeom>
          <a:ln w="12700">
            <a:solidFill>
              <a:schemeClr val="tx1">
                <a:alpha val="54000"/>
              </a:schemeClr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弧形 52"/>
          <p:cNvSpPr/>
          <p:nvPr/>
        </p:nvSpPr>
        <p:spPr>
          <a:xfrm>
            <a:off x="2839646" y="4236999"/>
            <a:ext cx="2082730" cy="795842"/>
          </a:xfrm>
          <a:prstGeom prst="arc">
            <a:avLst>
              <a:gd name="adj1" fmla="val 15136701"/>
              <a:gd name="adj2" fmla="val 21032553"/>
            </a:avLst>
          </a:prstGeom>
          <a:ln>
            <a:headEnd type="triangle" w="sm" len="med"/>
            <a:tailEnd type="triangle" w="sm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弧形 53"/>
          <p:cNvSpPr/>
          <p:nvPr/>
        </p:nvSpPr>
        <p:spPr>
          <a:xfrm rot="3732899">
            <a:off x="2832903" y="4536915"/>
            <a:ext cx="709715" cy="296167"/>
          </a:xfrm>
          <a:prstGeom prst="arc">
            <a:avLst>
              <a:gd name="adj1" fmla="val 18266870"/>
              <a:gd name="adj2" fmla="val 21321879"/>
            </a:avLst>
          </a:prstGeom>
          <a:ln w="12700">
            <a:solidFill>
              <a:schemeClr val="tx1">
                <a:alpha val="54000"/>
              </a:schemeClr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/>
              <p:cNvSpPr txBox="1"/>
              <p:nvPr/>
            </p:nvSpPr>
            <p:spPr>
              <a:xfrm>
                <a:off x="3846417" y="4201999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𝒍</m:t>
                          </m:r>
                        </m:sub>
                      </m:sSub>
                    </m:oMath>
                  </m:oMathPara>
                </a14:m>
                <a:endParaRPr lang="en-US" altLang="zh-CN" sz="12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5" name="文本框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417" y="4201999"/>
                <a:ext cx="591274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>
              <a:xfrm>
                <a:off x="4165543" y="3984985"/>
                <a:ext cx="72808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2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200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12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𝑭𝑶𝑽</m:t>
                          </m:r>
                        </m:sub>
                      </m:sSub>
                      <m:r>
                        <a:rPr lang="en-US" altLang="zh-CN" sz="12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12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zh-CN" altLang="en-US" sz="1200" b="1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543" y="3984985"/>
                <a:ext cx="728083" cy="276999"/>
              </a:xfrm>
              <a:prstGeom prst="rect">
                <a:avLst/>
              </a:prstGeom>
              <a:blipFill>
                <a:blip r:embed="rId10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/>
              <p:cNvSpPr txBox="1"/>
              <p:nvPr/>
            </p:nvSpPr>
            <p:spPr>
              <a:xfrm>
                <a:off x="3252035" y="4634908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>
                              <a:latin typeface="Cambria Math" panose="02040503050406030204" pitchFamily="18" charset="0"/>
                            </a:rPr>
                            <m:t>𝝓</m:t>
                          </m:r>
                        </m:e>
                        <m:sub>
                          <m:r>
                            <a:rPr lang="en-US" altLang="zh-CN" sz="1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𝒍</m:t>
                          </m:r>
                        </m:sub>
                      </m:sSub>
                    </m:oMath>
                  </m:oMathPara>
                </a14:m>
                <a:endParaRPr lang="en-US" altLang="zh-CN" sz="12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9" name="文本框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035" y="4634908"/>
                <a:ext cx="591274" cy="276999"/>
              </a:xfrm>
              <a:prstGeom prst="rect">
                <a:avLst/>
              </a:prstGeom>
              <a:blipFill>
                <a:blip r:embed="rId11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/>
          <p:cNvCxnSpPr>
            <a:endCxn id="34" idx="2"/>
          </p:cNvCxnSpPr>
          <p:nvPr/>
        </p:nvCxnSpPr>
        <p:spPr>
          <a:xfrm flipH="1" flipV="1">
            <a:off x="5781675" y="3848896"/>
            <a:ext cx="542054" cy="248448"/>
          </a:xfrm>
          <a:prstGeom prst="straightConnector1">
            <a:avLst/>
          </a:prstGeom>
          <a:ln w="254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 flipH="1" flipV="1">
            <a:off x="2568619" y="5391282"/>
            <a:ext cx="542054" cy="248448"/>
          </a:xfrm>
          <a:prstGeom prst="straightConnector1">
            <a:avLst/>
          </a:prstGeom>
          <a:ln w="127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flipV="1">
            <a:off x="3047329" y="4054816"/>
            <a:ext cx="3146865" cy="1515674"/>
          </a:xfrm>
          <a:prstGeom prst="straightConnector1">
            <a:avLst/>
          </a:prstGeom>
          <a:ln w="25400">
            <a:solidFill>
              <a:schemeClr val="tx1">
                <a:alpha val="29000"/>
              </a:schemeClr>
            </a:solidFill>
            <a:prstDash val="solid"/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文本框 68"/>
              <p:cNvSpPr txBox="1"/>
              <p:nvPr/>
            </p:nvSpPr>
            <p:spPr>
              <a:xfrm>
                <a:off x="4645768" y="4635368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文本框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768" y="4635368"/>
                <a:ext cx="591274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直接箭头连接符 69"/>
          <p:cNvCxnSpPr/>
          <p:nvPr/>
        </p:nvCxnSpPr>
        <p:spPr>
          <a:xfrm flipH="1" flipV="1">
            <a:off x="1881097" y="5373748"/>
            <a:ext cx="674779" cy="14799"/>
          </a:xfrm>
          <a:prstGeom prst="straightConnector1">
            <a:avLst/>
          </a:prstGeom>
          <a:ln w="254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 flipH="1" flipV="1">
            <a:off x="3697933" y="3815604"/>
            <a:ext cx="436171" cy="8551"/>
          </a:xfrm>
          <a:prstGeom prst="straightConnector1">
            <a:avLst/>
          </a:prstGeom>
          <a:ln w="254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2286230" y="3831753"/>
            <a:ext cx="1627459" cy="1555309"/>
          </a:xfrm>
          <a:prstGeom prst="straightConnector1">
            <a:avLst/>
          </a:prstGeom>
          <a:ln>
            <a:headEnd type="triangle" w="sm" len="med"/>
            <a:tailEnd type="triangle" w="sm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2847265" y="4285450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265" y="4285450"/>
                <a:ext cx="591274" cy="276999"/>
              </a:xfrm>
              <a:prstGeom prst="rect">
                <a:avLst/>
              </a:prstGeom>
              <a:blipFill>
                <a:blip r:embed="rId1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/>
          <p:cNvCxnSpPr/>
          <p:nvPr/>
        </p:nvCxnSpPr>
        <p:spPr>
          <a:xfrm flipV="1">
            <a:off x="2546912" y="3413919"/>
            <a:ext cx="2062524" cy="1952691"/>
          </a:xfrm>
          <a:prstGeom prst="straightConnector1">
            <a:avLst/>
          </a:prstGeom>
          <a:ln w="12700">
            <a:solidFill>
              <a:srgbClr val="7030A0">
                <a:alpha val="8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/>
              <p:cNvSpPr txBox="1"/>
              <p:nvPr/>
            </p:nvSpPr>
            <p:spPr>
              <a:xfrm>
                <a:off x="6323729" y="1166288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𝒀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729" y="1166288"/>
                <a:ext cx="591274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文本框 83"/>
              <p:cNvSpPr txBox="1"/>
              <p:nvPr/>
            </p:nvSpPr>
            <p:spPr>
              <a:xfrm>
                <a:off x="5510908" y="5383123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𝑿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4" name="文本框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908" y="5383123"/>
                <a:ext cx="591274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2143357" y="3219712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𝒁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357" y="3219712"/>
                <a:ext cx="591274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五角星 91"/>
          <p:cNvSpPr/>
          <p:nvPr/>
        </p:nvSpPr>
        <p:spPr>
          <a:xfrm>
            <a:off x="7548562" y="1042849"/>
            <a:ext cx="261938" cy="261938"/>
          </a:xfrm>
          <a:prstGeom prst="star5">
            <a:avLst/>
          </a:prstGeom>
          <a:solidFill>
            <a:srgbClr val="FF000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94" name="直接连接符 93"/>
          <p:cNvCxnSpPr/>
          <p:nvPr/>
        </p:nvCxnSpPr>
        <p:spPr>
          <a:xfrm>
            <a:off x="7679531" y="1240766"/>
            <a:ext cx="0" cy="1695838"/>
          </a:xfrm>
          <a:prstGeom prst="line">
            <a:avLst/>
          </a:prstGeom>
          <a:ln w="254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 flipH="1">
            <a:off x="5076672" y="2914982"/>
            <a:ext cx="2602859" cy="37640"/>
          </a:xfrm>
          <a:prstGeom prst="line">
            <a:avLst/>
          </a:prstGeom>
          <a:ln w="254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>
            <a:off x="4152082" y="2413400"/>
            <a:ext cx="2226019" cy="7211"/>
          </a:xfrm>
          <a:prstGeom prst="line">
            <a:avLst/>
          </a:prstGeom>
          <a:ln w="25400"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/>
        </p:nvCxnSpPr>
        <p:spPr>
          <a:xfrm flipV="1">
            <a:off x="6378101" y="2434949"/>
            <a:ext cx="0" cy="1403624"/>
          </a:xfrm>
          <a:prstGeom prst="line">
            <a:avLst/>
          </a:prstGeom>
          <a:ln w="25400"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文本框 130"/>
              <p:cNvSpPr txBox="1"/>
              <p:nvPr/>
            </p:nvSpPr>
            <p:spPr>
              <a:xfrm>
                <a:off x="4872374" y="2115156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12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sub>
                      </m:sSub>
                      <m:r>
                        <a:rPr lang="en-US" altLang="zh-CN" sz="12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12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altLang="zh-CN" sz="1200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1" name="文本框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374" y="2115156"/>
                <a:ext cx="591274" cy="276999"/>
              </a:xfrm>
              <a:prstGeom prst="rect">
                <a:avLst/>
              </a:prstGeom>
              <a:blipFill>
                <a:blip r:embed="rId1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文本框 131"/>
              <p:cNvSpPr txBox="1"/>
              <p:nvPr/>
            </p:nvSpPr>
            <p:spPr>
              <a:xfrm>
                <a:off x="6348765" y="2989765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sz="12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sub>
                      </m:sSub>
                      <m:r>
                        <a:rPr lang="en-US" altLang="zh-CN" sz="12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12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altLang="zh-CN" sz="1200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2" name="文本框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765" y="2989765"/>
                <a:ext cx="591274" cy="276999"/>
              </a:xfrm>
              <a:prstGeom prst="rect">
                <a:avLst/>
              </a:prstGeom>
              <a:blipFill>
                <a:blip r:embed="rId1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矩形 142"/>
              <p:cNvSpPr/>
              <p:nvPr/>
            </p:nvSpPr>
            <p:spPr>
              <a:xfrm>
                <a:off x="3576036" y="3574085"/>
                <a:ext cx="656526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1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000" b="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1000" b="0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1000" b="0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1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000" b="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sz="1000" b="0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43" name="矩形 1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036" y="3574085"/>
                <a:ext cx="656526" cy="24622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" name="椭圆 143"/>
          <p:cNvSpPr/>
          <p:nvPr/>
        </p:nvSpPr>
        <p:spPr>
          <a:xfrm>
            <a:off x="4117610" y="3790581"/>
            <a:ext cx="76635" cy="7663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文本框 144"/>
              <p:cNvSpPr txBox="1"/>
              <p:nvPr/>
            </p:nvSpPr>
            <p:spPr>
              <a:xfrm>
                <a:off x="3878853" y="1986823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en-US" altLang="zh-CN" sz="12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5" name="文本框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8853" y="1986823"/>
                <a:ext cx="591274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五角星 16"/>
          <p:cNvSpPr/>
          <p:nvPr/>
        </p:nvSpPr>
        <p:spPr>
          <a:xfrm>
            <a:off x="5632728" y="2578893"/>
            <a:ext cx="261938" cy="261938"/>
          </a:xfrm>
          <a:prstGeom prst="star5">
            <a:avLst/>
          </a:prstGeom>
          <a:solidFill>
            <a:srgbClr val="FF000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本框 67"/>
              <p:cNvSpPr txBox="1"/>
              <p:nvPr/>
            </p:nvSpPr>
            <p:spPr>
              <a:xfrm>
                <a:off x="2310037" y="5417555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𝑶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" name="文本框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037" y="5417555"/>
                <a:ext cx="591274" cy="27699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文本框 70"/>
              <p:cNvSpPr txBox="1"/>
              <p:nvPr/>
            </p:nvSpPr>
            <p:spPr>
              <a:xfrm>
                <a:off x="7725885" y="1218492"/>
                <a:ext cx="591274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1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000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885" y="1218492"/>
                <a:ext cx="591274" cy="246221"/>
              </a:xfrm>
              <a:prstGeom prst="rect">
                <a:avLst/>
              </a:prstGeom>
              <a:blipFill>
                <a:blip r:embed="rId24"/>
                <a:stretch>
                  <a:fillRect l="-4124" r="-4124"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4454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图片 115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237631" flipH="1">
            <a:off x="4648164" y="4182283"/>
            <a:ext cx="631994" cy="886188"/>
          </a:xfrm>
          <a:prstGeom prst="rect">
            <a:avLst/>
          </a:prstGeom>
          <a:noFill/>
        </p:spPr>
      </p:pic>
      <p:pic>
        <p:nvPicPr>
          <p:cNvPr id="113" name="图片 112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791280" y="4194829"/>
            <a:ext cx="715415" cy="886188"/>
          </a:xfrm>
          <a:prstGeom prst="rect">
            <a:avLst/>
          </a:prstGeom>
          <a:noFill/>
        </p:spPr>
      </p:pic>
      <p:sp>
        <p:nvSpPr>
          <p:cNvPr id="74" name="任意多边形 73"/>
          <p:cNvSpPr/>
          <p:nvPr/>
        </p:nvSpPr>
        <p:spPr>
          <a:xfrm>
            <a:off x="2186875" y="2705204"/>
            <a:ext cx="1427965" cy="1824318"/>
          </a:xfrm>
          <a:custGeom>
            <a:avLst/>
            <a:gdLst>
              <a:gd name="connsiteX0" fmla="*/ 3213100 w 3232150"/>
              <a:gd name="connsiteY0" fmla="*/ 0 h 2641600"/>
              <a:gd name="connsiteX1" fmla="*/ 0 w 3232150"/>
              <a:gd name="connsiteY1" fmla="*/ 2641600 h 2641600"/>
              <a:gd name="connsiteX2" fmla="*/ 3232150 w 3232150"/>
              <a:gd name="connsiteY2" fmla="*/ 1098550 h 2641600"/>
              <a:gd name="connsiteX3" fmla="*/ 3213100 w 3232150"/>
              <a:gd name="connsiteY3" fmla="*/ 0 h 2641600"/>
              <a:gd name="connsiteX0" fmla="*/ 3227395 w 3232150"/>
              <a:gd name="connsiteY0" fmla="*/ 0 h 2660495"/>
              <a:gd name="connsiteX1" fmla="*/ 0 w 3232150"/>
              <a:gd name="connsiteY1" fmla="*/ 2660495 h 2660495"/>
              <a:gd name="connsiteX2" fmla="*/ 3232150 w 3232150"/>
              <a:gd name="connsiteY2" fmla="*/ 1117445 h 2660495"/>
              <a:gd name="connsiteX3" fmla="*/ 3227395 w 3232150"/>
              <a:gd name="connsiteY3" fmla="*/ 0 h 2660495"/>
              <a:gd name="connsiteX0" fmla="*/ 3227395 w 3232150"/>
              <a:gd name="connsiteY0" fmla="*/ 0 h 2627430"/>
              <a:gd name="connsiteX1" fmla="*/ 0 w 3232150"/>
              <a:gd name="connsiteY1" fmla="*/ 2627430 h 2627430"/>
              <a:gd name="connsiteX2" fmla="*/ 3232150 w 3232150"/>
              <a:gd name="connsiteY2" fmla="*/ 1117445 h 2627430"/>
              <a:gd name="connsiteX3" fmla="*/ 3227395 w 3232150"/>
              <a:gd name="connsiteY3" fmla="*/ 0 h 2627430"/>
              <a:gd name="connsiteX0" fmla="*/ 3222630 w 3227385"/>
              <a:gd name="connsiteY0" fmla="*/ 0 h 2632153"/>
              <a:gd name="connsiteX1" fmla="*/ 0 w 3227385"/>
              <a:gd name="connsiteY1" fmla="*/ 2632153 h 2632153"/>
              <a:gd name="connsiteX2" fmla="*/ 3227385 w 3227385"/>
              <a:gd name="connsiteY2" fmla="*/ 1117445 h 2632153"/>
              <a:gd name="connsiteX3" fmla="*/ 3222630 w 3227385"/>
              <a:gd name="connsiteY3" fmla="*/ 0 h 2632153"/>
              <a:gd name="connsiteX0" fmla="*/ 1469168 w 3227385"/>
              <a:gd name="connsiteY0" fmla="*/ 0 h 1788189"/>
              <a:gd name="connsiteX1" fmla="*/ 0 w 3227385"/>
              <a:gd name="connsiteY1" fmla="*/ 1788189 h 1788189"/>
              <a:gd name="connsiteX2" fmla="*/ 3227385 w 3227385"/>
              <a:gd name="connsiteY2" fmla="*/ 273481 h 1788189"/>
              <a:gd name="connsiteX3" fmla="*/ 1469168 w 3227385"/>
              <a:gd name="connsiteY3" fmla="*/ 0 h 1788189"/>
              <a:gd name="connsiteX0" fmla="*/ 1469168 w 1469168"/>
              <a:gd name="connsiteY0" fmla="*/ 0 h 1788189"/>
              <a:gd name="connsiteX1" fmla="*/ 0 w 1469168"/>
              <a:gd name="connsiteY1" fmla="*/ 1788189 h 1788189"/>
              <a:gd name="connsiteX2" fmla="*/ 1435805 w 1469168"/>
              <a:gd name="connsiteY2" fmla="*/ 764744 h 1788189"/>
              <a:gd name="connsiteX3" fmla="*/ 1469168 w 1469168"/>
              <a:gd name="connsiteY3" fmla="*/ 0 h 1788189"/>
              <a:gd name="connsiteX0" fmla="*/ 1456462 w 1456462"/>
              <a:gd name="connsiteY0" fmla="*/ 0 h 1807084"/>
              <a:gd name="connsiteX1" fmla="*/ 0 w 1456462"/>
              <a:gd name="connsiteY1" fmla="*/ 1807084 h 1807084"/>
              <a:gd name="connsiteX2" fmla="*/ 1423099 w 1456462"/>
              <a:gd name="connsiteY2" fmla="*/ 764744 h 1807084"/>
              <a:gd name="connsiteX3" fmla="*/ 1456462 w 1456462"/>
              <a:gd name="connsiteY3" fmla="*/ 0 h 1807084"/>
              <a:gd name="connsiteX0" fmla="*/ 1443756 w 1443756"/>
              <a:gd name="connsiteY0" fmla="*/ 0 h 1794488"/>
              <a:gd name="connsiteX1" fmla="*/ 0 w 1443756"/>
              <a:gd name="connsiteY1" fmla="*/ 1794488 h 1794488"/>
              <a:gd name="connsiteX2" fmla="*/ 1410393 w 1443756"/>
              <a:gd name="connsiteY2" fmla="*/ 764744 h 1794488"/>
              <a:gd name="connsiteX3" fmla="*/ 1443756 w 1443756"/>
              <a:gd name="connsiteY3" fmla="*/ 0 h 1794488"/>
              <a:gd name="connsiteX0" fmla="*/ 1440579 w 1440579"/>
              <a:gd name="connsiteY0" fmla="*/ 0 h 1800786"/>
              <a:gd name="connsiteX1" fmla="*/ 0 w 1440579"/>
              <a:gd name="connsiteY1" fmla="*/ 1800786 h 1800786"/>
              <a:gd name="connsiteX2" fmla="*/ 1410393 w 1440579"/>
              <a:gd name="connsiteY2" fmla="*/ 771042 h 1800786"/>
              <a:gd name="connsiteX3" fmla="*/ 1440579 w 1440579"/>
              <a:gd name="connsiteY3" fmla="*/ 0 h 1800786"/>
              <a:gd name="connsiteX0" fmla="*/ 1440579 w 1440579"/>
              <a:gd name="connsiteY0" fmla="*/ 0 h 1807084"/>
              <a:gd name="connsiteX1" fmla="*/ 0 w 1440579"/>
              <a:gd name="connsiteY1" fmla="*/ 1807084 h 1807084"/>
              <a:gd name="connsiteX2" fmla="*/ 1410393 w 1440579"/>
              <a:gd name="connsiteY2" fmla="*/ 777340 h 1807084"/>
              <a:gd name="connsiteX3" fmla="*/ 1440579 w 1440579"/>
              <a:gd name="connsiteY3" fmla="*/ 0 h 1807084"/>
              <a:gd name="connsiteX0" fmla="*/ 1428667 w 1428667"/>
              <a:gd name="connsiteY0" fmla="*/ 0 h 1809447"/>
              <a:gd name="connsiteX1" fmla="*/ 0 w 1428667"/>
              <a:gd name="connsiteY1" fmla="*/ 1809447 h 1809447"/>
              <a:gd name="connsiteX2" fmla="*/ 1398481 w 1428667"/>
              <a:gd name="connsiteY2" fmla="*/ 777340 h 1809447"/>
              <a:gd name="connsiteX3" fmla="*/ 1428667 w 1428667"/>
              <a:gd name="connsiteY3" fmla="*/ 0 h 1809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8667" h="1809447">
                <a:moveTo>
                  <a:pt x="1428667" y="0"/>
                </a:moveTo>
                <a:lnTo>
                  <a:pt x="0" y="1809447"/>
                </a:lnTo>
                <a:lnTo>
                  <a:pt x="1398481" y="777340"/>
                </a:lnTo>
                <a:lnTo>
                  <a:pt x="1428667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5" name="任意多边形 74"/>
          <p:cNvSpPr/>
          <p:nvPr/>
        </p:nvSpPr>
        <p:spPr>
          <a:xfrm>
            <a:off x="3589542" y="2694090"/>
            <a:ext cx="1403349" cy="1825111"/>
          </a:xfrm>
          <a:custGeom>
            <a:avLst/>
            <a:gdLst>
              <a:gd name="connsiteX0" fmla="*/ 3213100 w 3232150"/>
              <a:gd name="connsiteY0" fmla="*/ 0 h 2641600"/>
              <a:gd name="connsiteX1" fmla="*/ 0 w 3232150"/>
              <a:gd name="connsiteY1" fmla="*/ 2641600 h 2641600"/>
              <a:gd name="connsiteX2" fmla="*/ 3232150 w 3232150"/>
              <a:gd name="connsiteY2" fmla="*/ 1098550 h 2641600"/>
              <a:gd name="connsiteX3" fmla="*/ 3213100 w 3232150"/>
              <a:gd name="connsiteY3" fmla="*/ 0 h 2641600"/>
              <a:gd name="connsiteX0" fmla="*/ 3227395 w 3232150"/>
              <a:gd name="connsiteY0" fmla="*/ 0 h 2660495"/>
              <a:gd name="connsiteX1" fmla="*/ 0 w 3232150"/>
              <a:gd name="connsiteY1" fmla="*/ 2660495 h 2660495"/>
              <a:gd name="connsiteX2" fmla="*/ 3232150 w 3232150"/>
              <a:gd name="connsiteY2" fmla="*/ 1117445 h 2660495"/>
              <a:gd name="connsiteX3" fmla="*/ 3227395 w 3232150"/>
              <a:gd name="connsiteY3" fmla="*/ 0 h 2660495"/>
              <a:gd name="connsiteX0" fmla="*/ 3227395 w 3232150"/>
              <a:gd name="connsiteY0" fmla="*/ 0 h 2627430"/>
              <a:gd name="connsiteX1" fmla="*/ 0 w 3232150"/>
              <a:gd name="connsiteY1" fmla="*/ 2627430 h 2627430"/>
              <a:gd name="connsiteX2" fmla="*/ 3232150 w 3232150"/>
              <a:gd name="connsiteY2" fmla="*/ 1117445 h 2627430"/>
              <a:gd name="connsiteX3" fmla="*/ 3227395 w 3232150"/>
              <a:gd name="connsiteY3" fmla="*/ 0 h 2627430"/>
              <a:gd name="connsiteX0" fmla="*/ 3222630 w 3227385"/>
              <a:gd name="connsiteY0" fmla="*/ 0 h 2632153"/>
              <a:gd name="connsiteX1" fmla="*/ 0 w 3227385"/>
              <a:gd name="connsiteY1" fmla="*/ 2632153 h 2632153"/>
              <a:gd name="connsiteX2" fmla="*/ 3227385 w 3227385"/>
              <a:gd name="connsiteY2" fmla="*/ 1117445 h 2632153"/>
              <a:gd name="connsiteX3" fmla="*/ 3222630 w 3227385"/>
              <a:gd name="connsiteY3" fmla="*/ 0 h 2632153"/>
              <a:gd name="connsiteX0" fmla="*/ 1469168 w 3227385"/>
              <a:gd name="connsiteY0" fmla="*/ 0 h 1788189"/>
              <a:gd name="connsiteX1" fmla="*/ 0 w 3227385"/>
              <a:gd name="connsiteY1" fmla="*/ 1788189 h 1788189"/>
              <a:gd name="connsiteX2" fmla="*/ 3227385 w 3227385"/>
              <a:gd name="connsiteY2" fmla="*/ 273481 h 1788189"/>
              <a:gd name="connsiteX3" fmla="*/ 1469168 w 3227385"/>
              <a:gd name="connsiteY3" fmla="*/ 0 h 1788189"/>
              <a:gd name="connsiteX0" fmla="*/ 1469168 w 1469168"/>
              <a:gd name="connsiteY0" fmla="*/ 0 h 1788189"/>
              <a:gd name="connsiteX1" fmla="*/ 0 w 1469168"/>
              <a:gd name="connsiteY1" fmla="*/ 1788189 h 1788189"/>
              <a:gd name="connsiteX2" fmla="*/ 1435805 w 1469168"/>
              <a:gd name="connsiteY2" fmla="*/ 764744 h 1788189"/>
              <a:gd name="connsiteX3" fmla="*/ 1469168 w 1469168"/>
              <a:gd name="connsiteY3" fmla="*/ 0 h 1788189"/>
              <a:gd name="connsiteX0" fmla="*/ 1456462 w 1456462"/>
              <a:gd name="connsiteY0" fmla="*/ 0 h 1807084"/>
              <a:gd name="connsiteX1" fmla="*/ 0 w 1456462"/>
              <a:gd name="connsiteY1" fmla="*/ 1807084 h 1807084"/>
              <a:gd name="connsiteX2" fmla="*/ 1423099 w 1456462"/>
              <a:gd name="connsiteY2" fmla="*/ 764744 h 1807084"/>
              <a:gd name="connsiteX3" fmla="*/ 1456462 w 1456462"/>
              <a:gd name="connsiteY3" fmla="*/ 0 h 1807084"/>
              <a:gd name="connsiteX0" fmla="*/ 1443756 w 1443756"/>
              <a:gd name="connsiteY0" fmla="*/ 0 h 1794488"/>
              <a:gd name="connsiteX1" fmla="*/ 0 w 1443756"/>
              <a:gd name="connsiteY1" fmla="*/ 1794488 h 1794488"/>
              <a:gd name="connsiteX2" fmla="*/ 1410393 w 1443756"/>
              <a:gd name="connsiteY2" fmla="*/ 764744 h 1794488"/>
              <a:gd name="connsiteX3" fmla="*/ 1443756 w 1443756"/>
              <a:gd name="connsiteY3" fmla="*/ 0 h 1794488"/>
              <a:gd name="connsiteX0" fmla="*/ 1440579 w 1440579"/>
              <a:gd name="connsiteY0" fmla="*/ 0 h 1800786"/>
              <a:gd name="connsiteX1" fmla="*/ 0 w 1440579"/>
              <a:gd name="connsiteY1" fmla="*/ 1800786 h 1800786"/>
              <a:gd name="connsiteX2" fmla="*/ 1410393 w 1440579"/>
              <a:gd name="connsiteY2" fmla="*/ 771042 h 1800786"/>
              <a:gd name="connsiteX3" fmla="*/ 1440579 w 1440579"/>
              <a:gd name="connsiteY3" fmla="*/ 0 h 1800786"/>
              <a:gd name="connsiteX0" fmla="*/ 1440579 w 1440579"/>
              <a:gd name="connsiteY0" fmla="*/ 0 h 1807084"/>
              <a:gd name="connsiteX1" fmla="*/ 0 w 1440579"/>
              <a:gd name="connsiteY1" fmla="*/ 1807084 h 1807084"/>
              <a:gd name="connsiteX2" fmla="*/ 1410393 w 1440579"/>
              <a:gd name="connsiteY2" fmla="*/ 777340 h 1807084"/>
              <a:gd name="connsiteX3" fmla="*/ 1440579 w 1440579"/>
              <a:gd name="connsiteY3" fmla="*/ 0 h 1807084"/>
              <a:gd name="connsiteX0" fmla="*/ 722676 w 1410393"/>
              <a:gd name="connsiteY0" fmla="*/ 0 h 1788189"/>
              <a:gd name="connsiteX1" fmla="*/ 0 w 1410393"/>
              <a:gd name="connsiteY1" fmla="*/ 1788189 h 1788189"/>
              <a:gd name="connsiteX2" fmla="*/ 1410393 w 1410393"/>
              <a:gd name="connsiteY2" fmla="*/ 758445 h 1788189"/>
              <a:gd name="connsiteX3" fmla="*/ 722676 w 1410393"/>
              <a:gd name="connsiteY3" fmla="*/ 0 h 1788189"/>
              <a:gd name="connsiteX0" fmla="*/ 722676 w 722676"/>
              <a:gd name="connsiteY0" fmla="*/ 0 h 1788189"/>
              <a:gd name="connsiteX1" fmla="*/ 0 w 722676"/>
              <a:gd name="connsiteY1" fmla="*/ 1788189 h 1788189"/>
              <a:gd name="connsiteX2" fmla="*/ 705197 w 722676"/>
              <a:gd name="connsiteY2" fmla="*/ 752147 h 1788189"/>
              <a:gd name="connsiteX3" fmla="*/ 722676 w 722676"/>
              <a:gd name="connsiteY3" fmla="*/ 0 h 1788189"/>
              <a:gd name="connsiteX0" fmla="*/ 17479 w 1448511"/>
              <a:gd name="connsiteY0" fmla="*/ 0 h 1762996"/>
              <a:gd name="connsiteX1" fmla="*/ 1448511 w 1448511"/>
              <a:gd name="connsiteY1" fmla="*/ 1762996 h 1762996"/>
              <a:gd name="connsiteX2" fmla="*/ 0 w 1448511"/>
              <a:gd name="connsiteY2" fmla="*/ 752147 h 1762996"/>
              <a:gd name="connsiteX3" fmla="*/ 17479 w 1448511"/>
              <a:gd name="connsiteY3" fmla="*/ 0 h 1762996"/>
              <a:gd name="connsiteX0" fmla="*/ 17479 w 1448511"/>
              <a:gd name="connsiteY0" fmla="*/ 0 h 1762996"/>
              <a:gd name="connsiteX1" fmla="*/ 1448511 w 1448511"/>
              <a:gd name="connsiteY1" fmla="*/ 1762996 h 1762996"/>
              <a:gd name="connsiteX2" fmla="*/ 0 w 1448511"/>
              <a:gd name="connsiteY2" fmla="*/ 752147 h 1762996"/>
              <a:gd name="connsiteX3" fmla="*/ 17479 w 1448511"/>
              <a:gd name="connsiteY3" fmla="*/ 0 h 1762996"/>
              <a:gd name="connsiteX0" fmla="*/ 30185 w 1461217"/>
              <a:gd name="connsiteY0" fmla="*/ 0 h 1762996"/>
              <a:gd name="connsiteX1" fmla="*/ 1461217 w 1461217"/>
              <a:gd name="connsiteY1" fmla="*/ 1762996 h 1762996"/>
              <a:gd name="connsiteX2" fmla="*/ 0 w 1461217"/>
              <a:gd name="connsiteY2" fmla="*/ 783638 h 1762996"/>
              <a:gd name="connsiteX3" fmla="*/ 30185 w 1461217"/>
              <a:gd name="connsiteY3" fmla="*/ 0 h 1762996"/>
              <a:gd name="connsiteX0" fmla="*/ 30185 w 1426275"/>
              <a:gd name="connsiteY0" fmla="*/ 0 h 1772443"/>
              <a:gd name="connsiteX1" fmla="*/ 1426275 w 1426275"/>
              <a:gd name="connsiteY1" fmla="*/ 1772443 h 1772443"/>
              <a:gd name="connsiteX2" fmla="*/ 0 w 1426275"/>
              <a:gd name="connsiteY2" fmla="*/ 783638 h 1772443"/>
              <a:gd name="connsiteX3" fmla="*/ 30185 w 1426275"/>
              <a:gd name="connsiteY3" fmla="*/ 0 h 1772443"/>
              <a:gd name="connsiteX0" fmla="*/ 17479 w 1426275"/>
              <a:gd name="connsiteY0" fmla="*/ 0 h 1794487"/>
              <a:gd name="connsiteX1" fmla="*/ 1426275 w 1426275"/>
              <a:gd name="connsiteY1" fmla="*/ 1794487 h 1794487"/>
              <a:gd name="connsiteX2" fmla="*/ 0 w 1426275"/>
              <a:gd name="connsiteY2" fmla="*/ 805682 h 1794487"/>
              <a:gd name="connsiteX3" fmla="*/ 17479 w 1426275"/>
              <a:gd name="connsiteY3" fmla="*/ 0 h 1794487"/>
              <a:gd name="connsiteX0" fmla="*/ 17479 w 1461217"/>
              <a:gd name="connsiteY0" fmla="*/ 0 h 1829127"/>
              <a:gd name="connsiteX1" fmla="*/ 1461217 w 1461217"/>
              <a:gd name="connsiteY1" fmla="*/ 1829127 h 1829127"/>
              <a:gd name="connsiteX2" fmla="*/ 0 w 1461217"/>
              <a:gd name="connsiteY2" fmla="*/ 805682 h 1829127"/>
              <a:gd name="connsiteX3" fmla="*/ 17479 w 1461217"/>
              <a:gd name="connsiteY3" fmla="*/ 0 h 1829127"/>
              <a:gd name="connsiteX0" fmla="*/ 17479 w 1442158"/>
              <a:gd name="connsiteY0" fmla="*/ 0 h 1819680"/>
              <a:gd name="connsiteX1" fmla="*/ 1442158 w 1442158"/>
              <a:gd name="connsiteY1" fmla="*/ 1819680 h 1819680"/>
              <a:gd name="connsiteX2" fmla="*/ 0 w 1442158"/>
              <a:gd name="connsiteY2" fmla="*/ 805682 h 1819680"/>
              <a:gd name="connsiteX3" fmla="*/ 17479 w 1442158"/>
              <a:gd name="connsiteY3" fmla="*/ 0 h 1819680"/>
              <a:gd name="connsiteX0" fmla="*/ 17479 w 1404039"/>
              <a:gd name="connsiteY0" fmla="*/ 0 h 1810233"/>
              <a:gd name="connsiteX1" fmla="*/ 1404039 w 1404039"/>
              <a:gd name="connsiteY1" fmla="*/ 1810233 h 1810233"/>
              <a:gd name="connsiteX2" fmla="*/ 0 w 1404039"/>
              <a:gd name="connsiteY2" fmla="*/ 805682 h 1810233"/>
              <a:gd name="connsiteX3" fmla="*/ 17479 w 1404039"/>
              <a:gd name="connsiteY3" fmla="*/ 0 h 1810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4039" h="1810233">
                <a:moveTo>
                  <a:pt x="17479" y="0"/>
                </a:moveTo>
                <a:lnTo>
                  <a:pt x="1404039" y="1810233"/>
                </a:lnTo>
                <a:lnTo>
                  <a:pt x="0" y="805682"/>
                </a:lnTo>
                <a:lnTo>
                  <a:pt x="17479" y="0"/>
                </a:lnTo>
                <a:close/>
              </a:path>
            </a:pathLst>
          </a:custGeom>
          <a:solidFill>
            <a:srgbClr val="00206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2174969" y="3273108"/>
            <a:ext cx="682480" cy="1251811"/>
          </a:xfrm>
          <a:prstGeom prst="straightConnector1">
            <a:avLst/>
          </a:prstGeom>
          <a:ln w="19050">
            <a:solidFill>
              <a:schemeClr val="tx1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flipV="1">
            <a:off x="2178497" y="2510071"/>
            <a:ext cx="9207" cy="2017563"/>
          </a:xfrm>
          <a:prstGeom prst="straightConnector1">
            <a:avLst/>
          </a:prstGeom>
          <a:ln w="19050">
            <a:solidFill>
              <a:schemeClr val="tx1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2178497" y="4515709"/>
            <a:ext cx="3682308" cy="10113"/>
          </a:xfrm>
          <a:prstGeom prst="straightConnector1">
            <a:avLst/>
          </a:prstGeom>
          <a:ln w="19050">
            <a:solidFill>
              <a:schemeClr val="tx1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465885" y="4496916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𝑿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885" y="4496916"/>
                <a:ext cx="59127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784150" y="2367630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𝒁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150" y="2367630"/>
                <a:ext cx="591274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>
          <a:xfrm flipV="1">
            <a:off x="2187704" y="3495928"/>
            <a:ext cx="1379665" cy="1028086"/>
          </a:xfrm>
          <a:prstGeom prst="straightConnector1">
            <a:avLst/>
          </a:prstGeom>
          <a:ln w="19050">
            <a:solidFill>
              <a:srgbClr val="0070C0">
                <a:alpha val="46000"/>
              </a:srgbClr>
            </a:solidFill>
            <a:prstDash val="lg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16" idx="1"/>
          </p:cNvCxnSpPr>
          <p:nvPr/>
        </p:nvCxnSpPr>
        <p:spPr>
          <a:xfrm flipH="1" flipV="1">
            <a:off x="3590709" y="3513415"/>
            <a:ext cx="1378187" cy="983501"/>
          </a:xfrm>
          <a:prstGeom prst="straightConnector1">
            <a:avLst/>
          </a:prstGeom>
          <a:ln w="19050">
            <a:solidFill>
              <a:srgbClr val="002060">
                <a:alpha val="46000"/>
              </a:srgbClr>
            </a:solidFill>
            <a:prstDash val="lg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2149386" y="4485693"/>
            <a:ext cx="76635" cy="7663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4957673" y="4485693"/>
            <a:ext cx="76635" cy="76635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3053162" y="3496832"/>
            <a:ext cx="524846" cy="1027178"/>
          </a:xfrm>
          <a:prstGeom prst="straightConnector1">
            <a:avLst/>
          </a:prstGeom>
          <a:ln w="1905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H="1">
            <a:off x="3590708" y="2703902"/>
            <a:ext cx="18566" cy="792929"/>
          </a:xfrm>
          <a:prstGeom prst="straightConnector1">
            <a:avLst/>
          </a:prstGeom>
          <a:ln w="127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16" idx="5"/>
            <a:endCxn id="9" idx="3"/>
          </p:cNvCxnSpPr>
          <p:nvPr/>
        </p:nvCxnSpPr>
        <p:spPr>
          <a:xfrm flipH="1" flipV="1">
            <a:off x="3657634" y="2775623"/>
            <a:ext cx="1365451" cy="1775482"/>
          </a:xfrm>
          <a:prstGeom prst="straightConnector1">
            <a:avLst/>
          </a:prstGeom>
          <a:ln w="19050">
            <a:solidFill>
              <a:srgbClr val="002060">
                <a:alpha val="46000"/>
              </a:srgbClr>
            </a:solidFill>
            <a:prstDash val="lg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V="1">
            <a:off x="2721992" y="3502621"/>
            <a:ext cx="2798844" cy="3338"/>
          </a:xfrm>
          <a:prstGeom prst="straightConnector1">
            <a:avLst/>
          </a:prstGeom>
          <a:ln w="1905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15" idx="7"/>
            <a:endCxn id="9" idx="2"/>
          </p:cNvCxnSpPr>
          <p:nvPr/>
        </p:nvCxnSpPr>
        <p:spPr>
          <a:xfrm flipV="1">
            <a:off x="2214798" y="2775623"/>
            <a:ext cx="1351780" cy="1721293"/>
          </a:xfrm>
          <a:prstGeom prst="straightConnector1">
            <a:avLst/>
          </a:prstGeom>
          <a:ln w="19050">
            <a:solidFill>
              <a:srgbClr val="0070C0">
                <a:alpha val="46000"/>
              </a:srgbClr>
            </a:solidFill>
            <a:prstDash val="lg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/>
          <p:nvPr/>
        </p:nvCxnSpPr>
        <p:spPr>
          <a:xfrm flipV="1">
            <a:off x="4995990" y="3477674"/>
            <a:ext cx="524846" cy="1027178"/>
          </a:xfrm>
          <a:prstGeom prst="straightConnector1">
            <a:avLst/>
          </a:prstGeom>
          <a:ln w="1905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文本框 71"/>
              <p:cNvSpPr txBox="1"/>
              <p:nvPr/>
            </p:nvSpPr>
            <p:spPr>
              <a:xfrm>
                <a:off x="1605265" y="4493313"/>
                <a:ext cx="59127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𝒍</m:t>
                          </m:r>
                        </m:sub>
                      </m:sSub>
                    </m:oMath>
                  </m:oMathPara>
                </a14:m>
                <a:endParaRPr lang="en-US" altLang="zh-CN" sz="11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265" y="4493313"/>
                <a:ext cx="591274" cy="2616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文本框 72"/>
              <p:cNvSpPr txBox="1"/>
              <p:nvPr/>
            </p:nvSpPr>
            <p:spPr>
              <a:xfrm>
                <a:off x="4950053" y="4475299"/>
                <a:ext cx="59127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1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en-US" altLang="zh-CN" sz="1100" b="1" i="1" dirty="0">
                  <a:solidFill>
                    <a:srgbClr val="00206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0053" y="4475299"/>
                <a:ext cx="591274" cy="2616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/>
              <p:cNvSpPr txBox="1"/>
              <p:nvPr/>
            </p:nvSpPr>
            <p:spPr>
              <a:xfrm>
                <a:off x="2516209" y="3060898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𝒀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文本框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09" y="3060898"/>
                <a:ext cx="59127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弧形 76"/>
          <p:cNvSpPr/>
          <p:nvPr/>
        </p:nvSpPr>
        <p:spPr>
          <a:xfrm rot="3732899">
            <a:off x="2161351" y="3745009"/>
            <a:ext cx="709715" cy="296167"/>
          </a:xfrm>
          <a:prstGeom prst="arc">
            <a:avLst>
              <a:gd name="adj1" fmla="val 17912409"/>
              <a:gd name="adj2" fmla="val 20668796"/>
            </a:avLst>
          </a:prstGeom>
          <a:ln w="12700">
            <a:solidFill>
              <a:srgbClr val="0070C0">
                <a:alpha val="54000"/>
              </a:srgbClr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弧形 77"/>
          <p:cNvSpPr/>
          <p:nvPr/>
        </p:nvSpPr>
        <p:spPr>
          <a:xfrm rot="15373371">
            <a:off x="4460805" y="4174505"/>
            <a:ext cx="709715" cy="296167"/>
          </a:xfrm>
          <a:prstGeom prst="arc">
            <a:avLst>
              <a:gd name="adj1" fmla="val 18140281"/>
              <a:gd name="adj2" fmla="val 20467471"/>
            </a:avLst>
          </a:prstGeom>
          <a:ln w="12700">
            <a:solidFill>
              <a:srgbClr val="002060">
                <a:alpha val="54000"/>
              </a:srgbClr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五角星 8"/>
          <p:cNvSpPr/>
          <p:nvPr/>
        </p:nvSpPr>
        <p:spPr>
          <a:xfrm>
            <a:off x="3538440" y="2632182"/>
            <a:ext cx="147332" cy="143441"/>
          </a:xfrm>
          <a:prstGeom prst="star5">
            <a:avLst/>
          </a:prstGeom>
          <a:solidFill>
            <a:srgbClr val="FF000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1" name="弧形 80"/>
          <p:cNvSpPr/>
          <p:nvPr/>
        </p:nvSpPr>
        <p:spPr>
          <a:xfrm rot="910755">
            <a:off x="2176006" y="4174506"/>
            <a:ext cx="503144" cy="296167"/>
          </a:xfrm>
          <a:prstGeom prst="arc">
            <a:avLst>
              <a:gd name="adj1" fmla="val 13949485"/>
              <a:gd name="adj2" fmla="val 18914712"/>
            </a:avLst>
          </a:prstGeom>
          <a:ln w="12700">
            <a:solidFill>
              <a:srgbClr val="0070C0">
                <a:alpha val="54000"/>
              </a:srgbClr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弧形 81"/>
          <p:cNvSpPr/>
          <p:nvPr/>
        </p:nvSpPr>
        <p:spPr>
          <a:xfrm rot="15373371">
            <a:off x="4857351" y="4227877"/>
            <a:ext cx="481752" cy="544793"/>
          </a:xfrm>
          <a:prstGeom prst="arc">
            <a:avLst>
              <a:gd name="adj1" fmla="val 18230705"/>
              <a:gd name="adj2" fmla="val 1026591"/>
            </a:avLst>
          </a:prstGeom>
          <a:ln w="12700">
            <a:solidFill>
              <a:srgbClr val="002060">
                <a:alpha val="54000"/>
              </a:srgbClr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/>
              <p:cNvSpPr txBox="1"/>
              <p:nvPr/>
            </p:nvSpPr>
            <p:spPr>
              <a:xfrm>
                <a:off x="2457095" y="3995898"/>
                <a:ext cx="300761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8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</m:oMath>
                  </m:oMathPara>
                </a14:m>
                <a:endParaRPr lang="en-US" altLang="zh-CN" sz="800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3" name="文本框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095" y="3995898"/>
                <a:ext cx="300761" cy="2154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文本框 83"/>
              <p:cNvSpPr txBox="1"/>
              <p:nvPr/>
            </p:nvSpPr>
            <p:spPr>
              <a:xfrm>
                <a:off x="2654544" y="3847339"/>
                <a:ext cx="300761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𝝓</m:t>
                          </m:r>
                        </m:e>
                        <m:sub>
                          <m:r>
                            <a:rPr lang="en-US" altLang="zh-CN" sz="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sub>
                      </m:sSub>
                    </m:oMath>
                  </m:oMathPara>
                </a14:m>
                <a:endParaRPr lang="en-US" altLang="zh-CN" sz="800" b="1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4" name="文本框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544" y="3847339"/>
                <a:ext cx="300761" cy="215444"/>
              </a:xfrm>
              <a:prstGeom prst="rect">
                <a:avLst/>
              </a:prstGeom>
              <a:blipFill>
                <a:blip r:embed="rId10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/>
              <p:cNvSpPr txBox="1"/>
              <p:nvPr/>
            </p:nvSpPr>
            <p:spPr>
              <a:xfrm>
                <a:off x="4932717" y="4003814"/>
                <a:ext cx="300761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1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1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  <m:sub>
                          <m:r>
                            <a:rPr lang="en-US" altLang="zh-CN" sz="800" b="1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en-US" altLang="zh-CN" sz="800" b="1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7" name="文本框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717" y="4003814"/>
                <a:ext cx="300761" cy="215444"/>
              </a:xfrm>
              <a:prstGeom prst="rect">
                <a:avLst/>
              </a:prstGeom>
              <a:blipFill>
                <a:blip r:embed="rId11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文本框 87"/>
              <p:cNvSpPr txBox="1"/>
              <p:nvPr/>
            </p:nvSpPr>
            <p:spPr>
              <a:xfrm>
                <a:off x="4425520" y="3982487"/>
                <a:ext cx="300761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𝝓</m:t>
                          </m:r>
                        </m:e>
                        <m:sub>
                          <m:r>
                            <a:rPr lang="en-US" altLang="zh-CN" sz="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en-US" altLang="zh-CN" sz="800" b="1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8" name="文本框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520" y="3982487"/>
                <a:ext cx="300761" cy="21544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文本框 88"/>
              <p:cNvSpPr txBox="1"/>
              <p:nvPr/>
            </p:nvSpPr>
            <p:spPr>
              <a:xfrm>
                <a:off x="2756729" y="4511107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𝑨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9" name="文本框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729" y="4511107"/>
                <a:ext cx="591274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/>
              <p:cNvSpPr txBox="1"/>
              <p:nvPr/>
            </p:nvSpPr>
            <p:spPr>
              <a:xfrm>
                <a:off x="3319205" y="3501640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𝑵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0" name="文本框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205" y="3501640"/>
                <a:ext cx="591274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文本框 90"/>
              <p:cNvSpPr txBox="1"/>
              <p:nvPr/>
            </p:nvSpPr>
            <p:spPr>
              <a:xfrm>
                <a:off x="3509811" y="2549139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𝑴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9811" y="2549139"/>
                <a:ext cx="591274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文本框 92"/>
              <p:cNvSpPr txBox="1"/>
              <p:nvPr/>
            </p:nvSpPr>
            <p:spPr>
              <a:xfrm>
                <a:off x="2279865" y="4471689"/>
                <a:ext cx="3157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𝑶</m:t>
                      </m:r>
                    </m:oMath>
                  </m:oMathPara>
                </a14:m>
                <a:endParaRPr lang="en-US" altLang="zh-CN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3" name="文本框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865" y="4471689"/>
                <a:ext cx="315745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4" name="直接箭头连接符 93"/>
          <p:cNvCxnSpPr/>
          <p:nvPr/>
        </p:nvCxnSpPr>
        <p:spPr>
          <a:xfrm>
            <a:off x="2187733" y="4525459"/>
            <a:ext cx="539350" cy="5920"/>
          </a:xfrm>
          <a:prstGeom prst="straightConnector1">
            <a:avLst/>
          </a:prstGeom>
          <a:ln w="19050">
            <a:solidFill>
              <a:srgbClr val="0070C0">
                <a:alpha val="8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 flipV="1">
            <a:off x="2175799" y="3778639"/>
            <a:ext cx="3218" cy="745151"/>
          </a:xfrm>
          <a:prstGeom prst="straightConnector1">
            <a:avLst/>
          </a:prstGeom>
          <a:ln w="19050">
            <a:solidFill>
              <a:srgbClr val="0070C0">
                <a:alpha val="8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2173381" y="3942674"/>
            <a:ext cx="313531" cy="591636"/>
          </a:xfrm>
          <a:prstGeom prst="straightConnector1">
            <a:avLst/>
          </a:prstGeom>
          <a:ln w="19050">
            <a:solidFill>
              <a:srgbClr val="0070C0">
                <a:alpha val="8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>
          <a:xfrm>
            <a:off x="4993254" y="4516241"/>
            <a:ext cx="539350" cy="5920"/>
          </a:xfrm>
          <a:prstGeom prst="straightConnector1">
            <a:avLst/>
          </a:prstGeom>
          <a:ln w="19050">
            <a:solidFill>
              <a:srgbClr val="002060">
                <a:alpha val="8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>
          <a:xfrm flipV="1">
            <a:off x="4981320" y="3769421"/>
            <a:ext cx="3218" cy="745151"/>
          </a:xfrm>
          <a:prstGeom prst="straightConnector1">
            <a:avLst/>
          </a:prstGeom>
          <a:ln w="19050">
            <a:solidFill>
              <a:srgbClr val="002060">
                <a:alpha val="8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V="1">
            <a:off x="4978902" y="3933456"/>
            <a:ext cx="313531" cy="591636"/>
          </a:xfrm>
          <a:prstGeom prst="straightConnector1">
            <a:avLst/>
          </a:prstGeom>
          <a:ln w="19050">
            <a:solidFill>
              <a:srgbClr val="002060">
                <a:alpha val="8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本框 109"/>
              <p:cNvSpPr txBox="1"/>
              <p:nvPr/>
            </p:nvSpPr>
            <p:spPr>
              <a:xfrm>
                <a:off x="1737044" y="3557997"/>
                <a:ext cx="59127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𝒍𝒛</m:t>
                          </m:r>
                        </m:sub>
                      </m:sSub>
                    </m:oMath>
                  </m:oMathPara>
                </a14:m>
                <a:endParaRPr lang="en-US" altLang="zh-CN" sz="11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0" name="文本框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044" y="3557997"/>
                <a:ext cx="591274" cy="2616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文本框 110"/>
          <p:cNvSpPr txBox="1"/>
          <p:nvPr/>
        </p:nvSpPr>
        <p:spPr>
          <a:xfrm>
            <a:off x="1652784" y="4987215"/>
            <a:ext cx="1124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ft Vision Unit</a:t>
            </a:r>
            <a:endParaRPr lang="zh-CN" altLang="en-US" sz="1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4267514" y="4969476"/>
            <a:ext cx="126509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ht Vision Unit</a:t>
            </a:r>
            <a:endParaRPr lang="zh-CN" altLang="en-US" sz="1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/>
              <p:cNvSpPr txBox="1"/>
              <p:nvPr/>
            </p:nvSpPr>
            <p:spPr>
              <a:xfrm>
                <a:off x="2480557" y="4505284"/>
                <a:ext cx="59127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𝒍𝒙</m:t>
                          </m:r>
                        </m:sub>
                      </m:sSub>
                    </m:oMath>
                  </m:oMathPara>
                </a14:m>
                <a:endParaRPr lang="en-US" altLang="zh-CN" sz="11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2" name="文本框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557" y="4505284"/>
                <a:ext cx="591274" cy="2616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文本框 122"/>
              <p:cNvSpPr txBox="1"/>
              <p:nvPr/>
            </p:nvSpPr>
            <p:spPr>
              <a:xfrm>
                <a:off x="2128189" y="3649481"/>
                <a:ext cx="591274" cy="277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𝒍𝒚</m:t>
                          </m:r>
                        </m:sub>
                      </m:sSub>
                    </m:oMath>
                  </m:oMathPara>
                </a14:m>
                <a:endParaRPr lang="en-US" altLang="zh-CN" sz="11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3" name="文本框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189" y="3649481"/>
                <a:ext cx="591274" cy="277127"/>
              </a:xfrm>
              <a:prstGeom prst="rect">
                <a:avLst/>
              </a:prstGeom>
              <a:blipFill>
                <a:blip r:embed="rId19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/>
              <p:cNvSpPr txBox="1"/>
              <p:nvPr/>
            </p:nvSpPr>
            <p:spPr>
              <a:xfrm>
                <a:off x="5244078" y="4484863"/>
                <a:ext cx="59127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1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𝒓𝒙</m:t>
                          </m:r>
                        </m:sub>
                      </m:sSub>
                    </m:oMath>
                  </m:oMathPara>
                </a14:m>
                <a:endParaRPr lang="en-US" altLang="zh-CN" sz="1100" b="1" i="1" dirty="0">
                  <a:solidFill>
                    <a:srgbClr val="00206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4" name="文本框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078" y="4484863"/>
                <a:ext cx="591274" cy="26161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文本框 124"/>
              <p:cNvSpPr txBox="1"/>
              <p:nvPr/>
            </p:nvSpPr>
            <p:spPr>
              <a:xfrm>
                <a:off x="5177276" y="3830519"/>
                <a:ext cx="591274" cy="277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1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𝒓𝒚</m:t>
                          </m:r>
                        </m:sub>
                      </m:sSub>
                    </m:oMath>
                  </m:oMathPara>
                </a14:m>
                <a:endParaRPr lang="en-US" altLang="zh-CN" sz="1100" b="1" i="1" dirty="0">
                  <a:solidFill>
                    <a:srgbClr val="00206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5" name="文本框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276" y="3830519"/>
                <a:ext cx="591274" cy="27712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文本框 125"/>
              <p:cNvSpPr txBox="1"/>
              <p:nvPr/>
            </p:nvSpPr>
            <p:spPr>
              <a:xfrm>
                <a:off x="4725440" y="3531813"/>
                <a:ext cx="591274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1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1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1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𝒓𝒛</m:t>
                          </m:r>
                        </m:sub>
                      </m:sSub>
                    </m:oMath>
                  </m:oMathPara>
                </a14:m>
                <a:endParaRPr lang="en-US" altLang="zh-CN" sz="1100" b="1" i="1" dirty="0">
                  <a:solidFill>
                    <a:srgbClr val="00206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6" name="文本框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440" y="3531813"/>
                <a:ext cx="591274" cy="26161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8821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组合 77"/>
          <p:cNvGrpSpPr/>
          <p:nvPr/>
        </p:nvGrpSpPr>
        <p:grpSpPr>
          <a:xfrm>
            <a:off x="256704" y="3004896"/>
            <a:ext cx="11455005" cy="2355307"/>
            <a:chOff x="256704" y="3004896"/>
            <a:chExt cx="11455005" cy="2355307"/>
          </a:xfrm>
        </p:grpSpPr>
        <p:sp>
          <p:nvSpPr>
            <p:cNvPr id="37" name="流程图: 数据 36"/>
            <p:cNvSpPr/>
            <p:nvPr/>
          </p:nvSpPr>
          <p:spPr>
            <a:xfrm flipV="1">
              <a:off x="256704" y="3004896"/>
              <a:ext cx="11455005" cy="2355307"/>
            </a:xfrm>
            <a:custGeom>
              <a:avLst/>
              <a:gdLst>
                <a:gd name="connsiteX0" fmla="*/ 0 w 10000"/>
                <a:gd name="connsiteY0" fmla="*/ 10000 h 10000"/>
                <a:gd name="connsiteX1" fmla="*/ 2000 w 10000"/>
                <a:gd name="connsiteY1" fmla="*/ 0 h 10000"/>
                <a:gd name="connsiteX2" fmla="*/ 10000 w 10000"/>
                <a:gd name="connsiteY2" fmla="*/ 0 h 10000"/>
                <a:gd name="connsiteX3" fmla="*/ 8000 w 10000"/>
                <a:gd name="connsiteY3" fmla="*/ 10000 h 10000"/>
                <a:gd name="connsiteX4" fmla="*/ 0 w 10000"/>
                <a:gd name="connsiteY4" fmla="*/ 10000 h 10000"/>
                <a:gd name="connsiteX0" fmla="*/ 0 w 10000"/>
                <a:gd name="connsiteY0" fmla="*/ 13799 h 13799"/>
                <a:gd name="connsiteX1" fmla="*/ 1122 w 10000"/>
                <a:gd name="connsiteY1" fmla="*/ 0 h 13799"/>
                <a:gd name="connsiteX2" fmla="*/ 10000 w 10000"/>
                <a:gd name="connsiteY2" fmla="*/ 3799 h 13799"/>
                <a:gd name="connsiteX3" fmla="*/ 8000 w 10000"/>
                <a:gd name="connsiteY3" fmla="*/ 13799 h 13799"/>
                <a:gd name="connsiteX4" fmla="*/ 0 w 10000"/>
                <a:gd name="connsiteY4" fmla="*/ 13799 h 13799"/>
                <a:gd name="connsiteX0" fmla="*/ 0 w 11054"/>
                <a:gd name="connsiteY0" fmla="*/ 14246 h 14246"/>
                <a:gd name="connsiteX1" fmla="*/ 1122 w 11054"/>
                <a:gd name="connsiteY1" fmla="*/ 447 h 14246"/>
                <a:gd name="connsiteX2" fmla="*/ 11054 w 11054"/>
                <a:gd name="connsiteY2" fmla="*/ 0 h 14246"/>
                <a:gd name="connsiteX3" fmla="*/ 8000 w 11054"/>
                <a:gd name="connsiteY3" fmla="*/ 14246 h 14246"/>
                <a:gd name="connsiteX4" fmla="*/ 0 w 11054"/>
                <a:gd name="connsiteY4" fmla="*/ 14246 h 14246"/>
                <a:gd name="connsiteX0" fmla="*/ 0 w 11098"/>
                <a:gd name="connsiteY0" fmla="*/ 13799 h 13799"/>
                <a:gd name="connsiteX1" fmla="*/ 1122 w 11098"/>
                <a:gd name="connsiteY1" fmla="*/ 0 h 13799"/>
                <a:gd name="connsiteX2" fmla="*/ 11098 w 11098"/>
                <a:gd name="connsiteY2" fmla="*/ 56 h 13799"/>
                <a:gd name="connsiteX3" fmla="*/ 8000 w 11098"/>
                <a:gd name="connsiteY3" fmla="*/ 13799 h 13799"/>
                <a:gd name="connsiteX4" fmla="*/ 0 w 11098"/>
                <a:gd name="connsiteY4" fmla="*/ 13799 h 13799"/>
                <a:gd name="connsiteX0" fmla="*/ 0 w 10878"/>
                <a:gd name="connsiteY0" fmla="*/ 13799 h 13799"/>
                <a:gd name="connsiteX1" fmla="*/ 1122 w 10878"/>
                <a:gd name="connsiteY1" fmla="*/ 0 h 13799"/>
                <a:gd name="connsiteX2" fmla="*/ 10878 w 10878"/>
                <a:gd name="connsiteY2" fmla="*/ 726 h 13799"/>
                <a:gd name="connsiteX3" fmla="*/ 8000 w 10878"/>
                <a:gd name="connsiteY3" fmla="*/ 13799 h 13799"/>
                <a:gd name="connsiteX4" fmla="*/ 0 w 10878"/>
                <a:gd name="connsiteY4" fmla="*/ 13799 h 13799"/>
                <a:gd name="connsiteX0" fmla="*/ 0 w 10541"/>
                <a:gd name="connsiteY0" fmla="*/ 13799 h 13799"/>
                <a:gd name="connsiteX1" fmla="*/ 1122 w 10541"/>
                <a:gd name="connsiteY1" fmla="*/ 0 h 13799"/>
                <a:gd name="connsiteX2" fmla="*/ 10541 w 10541"/>
                <a:gd name="connsiteY2" fmla="*/ 447 h 13799"/>
                <a:gd name="connsiteX3" fmla="*/ 8000 w 10541"/>
                <a:gd name="connsiteY3" fmla="*/ 13799 h 13799"/>
                <a:gd name="connsiteX4" fmla="*/ 0 w 10541"/>
                <a:gd name="connsiteY4" fmla="*/ 13799 h 13799"/>
                <a:gd name="connsiteX0" fmla="*/ 0 w 10146"/>
                <a:gd name="connsiteY0" fmla="*/ 13799 h 13799"/>
                <a:gd name="connsiteX1" fmla="*/ 1122 w 10146"/>
                <a:gd name="connsiteY1" fmla="*/ 0 h 13799"/>
                <a:gd name="connsiteX2" fmla="*/ 10146 w 10146"/>
                <a:gd name="connsiteY2" fmla="*/ 447 h 13799"/>
                <a:gd name="connsiteX3" fmla="*/ 8000 w 10146"/>
                <a:gd name="connsiteY3" fmla="*/ 13799 h 13799"/>
                <a:gd name="connsiteX4" fmla="*/ 0 w 10146"/>
                <a:gd name="connsiteY4" fmla="*/ 13799 h 13799"/>
                <a:gd name="connsiteX0" fmla="*/ 0 w 10146"/>
                <a:gd name="connsiteY0" fmla="*/ 14078 h 14078"/>
                <a:gd name="connsiteX1" fmla="*/ 825 w 10146"/>
                <a:gd name="connsiteY1" fmla="*/ 0 h 14078"/>
                <a:gd name="connsiteX2" fmla="*/ 10146 w 10146"/>
                <a:gd name="connsiteY2" fmla="*/ 726 h 14078"/>
                <a:gd name="connsiteX3" fmla="*/ 8000 w 10146"/>
                <a:gd name="connsiteY3" fmla="*/ 14078 h 14078"/>
                <a:gd name="connsiteX4" fmla="*/ 0 w 10146"/>
                <a:gd name="connsiteY4" fmla="*/ 14078 h 14078"/>
                <a:gd name="connsiteX0" fmla="*/ 0 w 10146"/>
                <a:gd name="connsiteY0" fmla="*/ 14078 h 14078"/>
                <a:gd name="connsiteX1" fmla="*/ 825 w 10146"/>
                <a:gd name="connsiteY1" fmla="*/ 0 h 14078"/>
                <a:gd name="connsiteX2" fmla="*/ 10146 w 10146"/>
                <a:gd name="connsiteY2" fmla="*/ 0 h 14078"/>
                <a:gd name="connsiteX3" fmla="*/ 8000 w 10146"/>
                <a:gd name="connsiteY3" fmla="*/ 14078 h 14078"/>
                <a:gd name="connsiteX4" fmla="*/ 0 w 10146"/>
                <a:gd name="connsiteY4" fmla="*/ 14078 h 14078"/>
                <a:gd name="connsiteX0" fmla="*/ 0 w 10146"/>
                <a:gd name="connsiteY0" fmla="*/ 14246 h 14246"/>
                <a:gd name="connsiteX1" fmla="*/ 530 w 10146"/>
                <a:gd name="connsiteY1" fmla="*/ 0 h 14246"/>
                <a:gd name="connsiteX2" fmla="*/ 10146 w 10146"/>
                <a:gd name="connsiteY2" fmla="*/ 168 h 14246"/>
                <a:gd name="connsiteX3" fmla="*/ 8000 w 10146"/>
                <a:gd name="connsiteY3" fmla="*/ 14246 h 14246"/>
                <a:gd name="connsiteX4" fmla="*/ 0 w 10146"/>
                <a:gd name="connsiteY4" fmla="*/ 14246 h 14246"/>
                <a:gd name="connsiteX0" fmla="*/ 0 w 10146"/>
                <a:gd name="connsiteY0" fmla="*/ 14246 h 14246"/>
                <a:gd name="connsiteX1" fmla="*/ 448 w 10146"/>
                <a:gd name="connsiteY1" fmla="*/ 0 h 14246"/>
                <a:gd name="connsiteX2" fmla="*/ 10146 w 10146"/>
                <a:gd name="connsiteY2" fmla="*/ 168 h 14246"/>
                <a:gd name="connsiteX3" fmla="*/ 8000 w 10146"/>
                <a:gd name="connsiteY3" fmla="*/ 14246 h 14246"/>
                <a:gd name="connsiteX4" fmla="*/ 0 w 10146"/>
                <a:gd name="connsiteY4" fmla="*/ 14246 h 14246"/>
                <a:gd name="connsiteX0" fmla="*/ 0 w 10146"/>
                <a:gd name="connsiteY0" fmla="*/ 14246 h 14246"/>
                <a:gd name="connsiteX1" fmla="*/ 448 w 10146"/>
                <a:gd name="connsiteY1" fmla="*/ 0 h 14246"/>
                <a:gd name="connsiteX2" fmla="*/ 10146 w 10146"/>
                <a:gd name="connsiteY2" fmla="*/ 168 h 14246"/>
                <a:gd name="connsiteX3" fmla="*/ 9014 w 10146"/>
                <a:gd name="connsiteY3" fmla="*/ 14246 h 14246"/>
                <a:gd name="connsiteX4" fmla="*/ 0 w 10146"/>
                <a:gd name="connsiteY4" fmla="*/ 14246 h 14246"/>
                <a:gd name="connsiteX0" fmla="*/ 0 w 10146"/>
                <a:gd name="connsiteY0" fmla="*/ 14246 h 14246"/>
                <a:gd name="connsiteX1" fmla="*/ 448 w 10146"/>
                <a:gd name="connsiteY1" fmla="*/ 0 h 14246"/>
                <a:gd name="connsiteX2" fmla="*/ 10146 w 10146"/>
                <a:gd name="connsiteY2" fmla="*/ 168 h 14246"/>
                <a:gd name="connsiteX3" fmla="*/ 8875 w 10146"/>
                <a:gd name="connsiteY3" fmla="*/ 14246 h 14246"/>
                <a:gd name="connsiteX4" fmla="*/ 0 w 10146"/>
                <a:gd name="connsiteY4" fmla="*/ 14246 h 14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146" h="14246">
                  <a:moveTo>
                    <a:pt x="0" y="14246"/>
                  </a:moveTo>
                  <a:cubicBezTo>
                    <a:pt x="177" y="9497"/>
                    <a:pt x="271" y="4749"/>
                    <a:pt x="448" y="0"/>
                  </a:cubicBezTo>
                  <a:lnTo>
                    <a:pt x="10146" y="168"/>
                  </a:lnTo>
                  <a:cubicBezTo>
                    <a:pt x="9769" y="4861"/>
                    <a:pt x="9252" y="9553"/>
                    <a:pt x="8875" y="14246"/>
                  </a:cubicBezTo>
                  <a:lnTo>
                    <a:pt x="0" y="14246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  <a:alpha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41" name="直接连接符 40"/>
            <p:cNvCxnSpPr/>
            <p:nvPr/>
          </p:nvCxnSpPr>
          <p:spPr>
            <a:xfrm flipV="1">
              <a:off x="554182" y="4110182"/>
              <a:ext cx="10917382" cy="24661"/>
            </a:xfrm>
            <a:prstGeom prst="line">
              <a:avLst/>
            </a:prstGeom>
            <a:ln w="34925">
              <a:solidFill>
                <a:schemeClr val="bg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9526185" y="3699200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9459510" y="3618221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9392835" y="3537242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10048075" y="4701505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9981400" y="4620526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9914725" y="4539547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1894878" y="3699200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1855911" y="3618221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1816944" y="3537242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2237934" y="4701505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2198967" y="4620526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2160000" y="4539547"/>
              <a:ext cx="1043780" cy="4185"/>
            </a:xfrm>
            <a:prstGeom prst="line">
              <a:avLst/>
            </a:prstGeom>
            <a:ln w="25400">
              <a:solidFill>
                <a:schemeClr val="bg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平行四边形 72"/>
            <p:cNvSpPr/>
            <p:nvPr/>
          </p:nvSpPr>
          <p:spPr>
            <a:xfrm>
              <a:off x="4801470" y="3513132"/>
              <a:ext cx="2468852" cy="241964"/>
            </a:xfrm>
            <a:custGeom>
              <a:avLst/>
              <a:gdLst>
                <a:gd name="connsiteX0" fmla="*/ 0 w 3232727"/>
                <a:gd name="connsiteY0" fmla="*/ 1089896 h 1089896"/>
                <a:gd name="connsiteX1" fmla="*/ 272474 w 3232727"/>
                <a:gd name="connsiteY1" fmla="*/ 0 h 1089896"/>
                <a:gd name="connsiteX2" fmla="*/ 3232727 w 3232727"/>
                <a:gd name="connsiteY2" fmla="*/ 0 h 1089896"/>
                <a:gd name="connsiteX3" fmla="*/ 2960253 w 3232727"/>
                <a:gd name="connsiteY3" fmla="*/ 1089896 h 1089896"/>
                <a:gd name="connsiteX4" fmla="*/ 0 w 3232727"/>
                <a:gd name="connsiteY4" fmla="*/ 1089896 h 1089896"/>
                <a:gd name="connsiteX0" fmla="*/ 540326 w 3773053"/>
                <a:gd name="connsiteY0" fmla="*/ 1099132 h 1099132"/>
                <a:gd name="connsiteX1" fmla="*/ 0 w 3773053"/>
                <a:gd name="connsiteY1" fmla="*/ 0 h 1099132"/>
                <a:gd name="connsiteX2" fmla="*/ 3773053 w 3773053"/>
                <a:gd name="connsiteY2" fmla="*/ 9236 h 1099132"/>
                <a:gd name="connsiteX3" fmla="*/ 3500579 w 3773053"/>
                <a:gd name="connsiteY3" fmla="*/ 1099132 h 1099132"/>
                <a:gd name="connsiteX4" fmla="*/ 540326 w 3773053"/>
                <a:gd name="connsiteY4" fmla="*/ 1099132 h 1099132"/>
                <a:gd name="connsiteX0" fmla="*/ 540326 w 3500579"/>
                <a:gd name="connsiteY0" fmla="*/ 1099132 h 1099132"/>
                <a:gd name="connsiteX1" fmla="*/ 0 w 3500579"/>
                <a:gd name="connsiteY1" fmla="*/ 0 h 1099132"/>
                <a:gd name="connsiteX2" fmla="*/ 2886362 w 3500579"/>
                <a:gd name="connsiteY2" fmla="*/ 27709 h 1099132"/>
                <a:gd name="connsiteX3" fmla="*/ 3500579 w 3500579"/>
                <a:gd name="connsiteY3" fmla="*/ 1099132 h 1099132"/>
                <a:gd name="connsiteX4" fmla="*/ 540326 w 3500579"/>
                <a:gd name="connsiteY4" fmla="*/ 1099132 h 1099132"/>
                <a:gd name="connsiteX0" fmla="*/ 540326 w 3500579"/>
                <a:gd name="connsiteY0" fmla="*/ 1099132 h 1099132"/>
                <a:gd name="connsiteX1" fmla="*/ 0 w 3500579"/>
                <a:gd name="connsiteY1" fmla="*/ 0 h 1099132"/>
                <a:gd name="connsiteX2" fmla="*/ 2895599 w 3500579"/>
                <a:gd name="connsiteY2" fmla="*/ 9236 h 1099132"/>
                <a:gd name="connsiteX3" fmla="*/ 3500579 w 3500579"/>
                <a:gd name="connsiteY3" fmla="*/ 1099132 h 1099132"/>
                <a:gd name="connsiteX4" fmla="*/ 540326 w 3500579"/>
                <a:gd name="connsiteY4" fmla="*/ 1099132 h 1099132"/>
                <a:gd name="connsiteX0" fmla="*/ 300180 w 3500579"/>
                <a:gd name="connsiteY0" fmla="*/ 1230315 h 1230315"/>
                <a:gd name="connsiteX1" fmla="*/ 0 w 3500579"/>
                <a:gd name="connsiteY1" fmla="*/ 0 h 1230315"/>
                <a:gd name="connsiteX2" fmla="*/ 2895599 w 3500579"/>
                <a:gd name="connsiteY2" fmla="*/ 9236 h 1230315"/>
                <a:gd name="connsiteX3" fmla="*/ 3500579 w 3500579"/>
                <a:gd name="connsiteY3" fmla="*/ 1099132 h 1230315"/>
                <a:gd name="connsiteX4" fmla="*/ 300180 w 3500579"/>
                <a:gd name="connsiteY4" fmla="*/ 1230315 h 1230315"/>
                <a:gd name="connsiteX0" fmla="*/ 300180 w 3509816"/>
                <a:gd name="connsiteY0" fmla="*/ 1230315 h 1230315"/>
                <a:gd name="connsiteX1" fmla="*/ 0 w 3509816"/>
                <a:gd name="connsiteY1" fmla="*/ 0 h 1230315"/>
                <a:gd name="connsiteX2" fmla="*/ 2895599 w 3509816"/>
                <a:gd name="connsiteY2" fmla="*/ 9236 h 1230315"/>
                <a:gd name="connsiteX3" fmla="*/ 3509816 w 3509816"/>
                <a:gd name="connsiteY3" fmla="*/ 1197517 h 1230315"/>
                <a:gd name="connsiteX4" fmla="*/ 300180 w 3509816"/>
                <a:gd name="connsiteY4" fmla="*/ 1230315 h 1230315"/>
                <a:gd name="connsiteX0" fmla="*/ 300180 w 3546762"/>
                <a:gd name="connsiteY0" fmla="*/ 1230315 h 1230315"/>
                <a:gd name="connsiteX1" fmla="*/ 0 w 3546762"/>
                <a:gd name="connsiteY1" fmla="*/ 0 h 1230315"/>
                <a:gd name="connsiteX2" fmla="*/ 2895599 w 3546762"/>
                <a:gd name="connsiteY2" fmla="*/ 9236 h 1230315"/>
                <a:gd name="connsiteX3" fmla="*/ 3546762 w 3546762"/>
                <a:gd name="connsiteY3" fmla="*/ 1197517 h 1230315"/>
                <a:gd name="connsiteX4" fmla="*/ 300180 w 3546762"/>
                <a:gd name="connsiteY4" fmla="*/ 1230315 h 1230315"/>
                <a:gd name="connsiteX0" fmla="*/ 198580 w 3546762"/>
                <a:gd name="connsiteY0" fmla="*/ 1373931 h 1373931"/>
                <a:gd name="connsiteX1" fmla="*/ 0 w 3546762"/>
                <a:gd name="connsiteY1" fmla="*/ 0 h 1373931"/>
                <a:gd name="connsiteX2" fmla="*/ 2895599 w 3546762"/>
                <a:gd name="connsiteY2" fmla="*/ 9236 h 1373931"/>
                <a:gd name="connsiteX3" fmla="*/ 3546762 w 3546762"/>
                <a:gd name="connsiteY3" fmla="*/ 1197517 h 1373931"/>
                <a:gd name="connsiteX4" fmla="*/ 198580 w 3546762"/>
                <a:gd name="connsiteY4" fmla="*/ 1373931 h 1373931"/>
                <a:gd name="connsiteX0" fmla="*/ 112855 w 3546762"/>
                <a:gd name="connsiteY0" fmla="*/ 1225826 h 1225826"/>
                <a:gd name="connsiteX1" fmla="*/ 0 w 3546762"/>
                <a:gd name="connsiteY1" fmla="*/ 0 h 1225826"/>
                <a:gd name="connsiteX2" fmla="*/ 2895599 w 3546762"/>
                <a:gd name="connsiteY2" fmla="*/ 9236 h 1225826"/>
                <a:gd name="connsiteX3" fmla="*/ 3546762 w 3546762"/>
                <a:gd name="connsiteY3" fmla="*/ 1197517 h 1225826"/>
                <a:gd name="connsiteX4" fmla="*/ 112855 w 3546762"/>
                <a:gd name="connsiteY4" fmla="*/ 1225826 h 1225826"/>
                <a:gd name="connsiteX0" fmla="*/ 112855 w 3546762"/>
                <a:gd name="connsiteY0" fmla="*/ 1225826 h 1225826"/>
                <a:gd name="connsiteX1" fmla="*/ 0 w 3546762"/>
                <a:gd name="connsiteY1" fmla="*/ 0 h 1225826"/>
                <a:gd name="connsiteX2" fmla="*/ 3317874 w 3546762"/>
                <a:gd name="connsiteY2" fmla="*/ 58604 h 1225826"/>
                <a:gd name="connsiteX3" fmla="*/ 3546762 w 3546762"/>
                <a:gd name="connsiteY3" fmla="*/ 1197517 h 1225826"/>
                <a:gd name="connsiteX4" fmla="*/ 112855 w 3546762"/>
                <a:gd name="connsiteY4" fmla="*/ 1225826 h 1225826"/>
                <a:gd name="connsiteX0" fmla="*/ 112855 w 3546762"/>
                <a:gd name="connsiteY0" fmla="*/ 1246211 h 1246211"/>
                <a:gd name="connsiteX1" fmla="*/ 0 w 3546762"/>
                <a:gd name="connsiteY1" fmla="*/ 20385 h 1246211"/>
                <a:gd name="connsiteX2" fmla="*/ 3306913 w 3546762"/>
                <a:gd name="connsiteY2" fmla="*/ 0 h 1246211"/>
                <a:gd name="connsiteX3" fmla="*/ 3546762 w 3546762"/>
                <a:gd name="connsiteY3" fmla="*/ 1217902 h 1246211"/>
                <a:gd name="connsiteX4" fmla="*/ 112855 w 3546762"/>
                <a:gd name="connsiteY4" fmla="*/ 1246211 h 1246211"/>
                <a:gd name="connsiteX0" fmla="*/ 112855 w 3546762"/>
                <a:gd name="connsiteY0" fmla="*/ 1225826 h 1225826"/>
                <a:gd name="connsiteX1" fmla="*/ 0 w 3546762"/>
                <a:gd name="connsiteY1" fmla="*/ 0 h 1225826"/>
                <a:gd name="connsiteX2" fmla="*/ 3416523 w 3546762"/>
                <a:gd name="connsiteY2" fmla="*/ 58604 h 1225826"/>
                <a:gd name="connsiteX3" fmla="*/ 3546762 w 3546762"/>
                <a:gd name="connsiteY3" fmla="*/ 1197517 h 1225826"/>
                <a:gd name="connsiteX4" fmla="*/ 112855 w 3546762"/>
                <a:gd name="connsiteY4" fmla="*/ 1225826 h 1225826"/>
                <a:gd name="connsiteX0" fmla="*/ 112855 w 3546762"/>
                <a:gd name="connsiteY0" fmla="*/ 1225826 h 1225826"/>
                <a:gd name="connsiteX1" fmla="*/ 0 w 3546762"/>
                <a:gd name="connsiteY1" fmla="*/ 0 h 1225826"/>
                <a:gd name="connsiteX2" fmla="*/ 3421090 w 3546762"/>
                <a:gd name="connsiteY2" fmla="*/ 42148 h 1225826"/>
                <a:gd name="connsiteX3" fmla="*/ 3546762 w 3546762"/>
                <a:gd name="connsiteY3" fmla="*/ 1197517 h 1225826"/>
                <a:gd name="connsiteX4" fmla="*/ 112855 w 3546762"/>
                <a:gd name="connsiteY4" fmla="*/ 1225826 h 1225826"/>
                <a:gd name="connsiteX0" fmla="*/ 112855 w 3551329"/>
                <a:gd name="connsiteY0" fmla="*/ 1225826 h 1230429"/>
                <a:gd name="connsiteX1" fmla="*/ 0 w 3551329"/>
                <a:gd name="connsiteY1" fmla="*/ 0 h 1230429"/>
                <a:gd name="connsiteX2" fmla="*/ 3421090 w 3551329"/>
                <a:gd name="connsiteY2" fmla="*/ 42148 h 1230429"/>
                <a:gd name="connsiteX3" fmla="*/ 3551329 w 3551329"/>
                <a:gd name="connsiteY3" fmla="*/ 1230429 h 1230429"/>
                <a:gd name="connsiteX4" fmla="*/ 112855 w 3551329"/>
                <a:gd name="connsiteY4" fmla="*/ 1225826 h 1230429"/>
                <a:gd name="connsiteX0" fmla="*/ 112855 w 3551329"/>
                <a:gd name="connsiteY0" fmla="*/ 1265958 h 1270561"/>
                <a:gd name="connsiteX1" fmla="*/ 0 w 3551329"/>
                <a:gd name="connsiteY1" fmla="*/ 40132 h 1270561"/>
                <a:gd name="connsiteX2" fmla="*/ 3421090 w 3551329"/>
                <a:gd name="connsiteY2" fmla="*/ 0 h 1270561"/>
                <a:gd name="connsiteX3" fmla="*/ 3551329 w 3551329"/>
                <a:gd name="connsiteY3" fmla="*/ 1270561 h 1270561"/>
                <a:gd name="connsiteX4" fmla="*/ 112855 w 3551329"/>
                <a:gd name="connsiteY4" fmla="*/ 1265958 h 1270561"/>
                <a:gd name="connsiteX0" fmla="*/ 112855 w 3551329"/>
                <a:gd name="connsiteY0" fmla="*/ 1249502 h 1254105"/>
                <a:gd name="connsiteX1" fmla="*/ 0 w 3551329"/>
                <a:gd name="connsiteY1" fmla="*/ 23676 h 1254105"/>
                <a:gd name="connsiteX2" fmla="*/ 3389120 w 3551329"/>
                <a:gd name="connsiteY2" fmla="*/ 0 h 1254105"/>
                <a:gd name="connsiteX3" fmla="*/ 3551329 w 3551329"/>
                <a:gd name="connsiteY3" fmla="*/ 1254105 h 1254105"/>
                <a:gd name="connsiteX4" fmla="*/ 112855 w 3551329"/>
                <a:gd name="connsiteY4" fmla="*/ 1249502 h 1254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1329" h="1254105">
                  <a:moveTo>
                    <a:pt x="112855" y="1249502"/>
                  </a:moveTo>
                  <a:lnTo>
                    <a:pt x="0" y="23676"/>
                  </a:lnTo>
                  <a:lnTo>
                    <a:pt x="3389120" y="0"/>
                  </a:lnTo>
                  <a:lnTo>
                    <a:pt x="3551329" y="1254105"/>
                  </a:lnTo>
                  <a:lnTo>
                    <a:pt x="112855" y="124950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4" name="平行四边形 72"/>
            <p:cNvSpPr/>
            <p:nvPr/>
          </p:nvSpPr>
          <p:spPr>
            <a:xfrm>
              <a:off x="5159610" y="4459541"/>
              <a:ext cx="2468852" cy="241964"/>
            </a:xfrm>
            <a:custGeom>
              <a:avLst/>
              <a:gdLst>
                <a:gd name="connsiteX0" fmla="*/ 0 w 3232727"/>
                <a:gd name="connsiteY0" fmla="*/ 1089896 h 1089896"/>
                <a:gd name="connsiteX1" fmla="*/ 272474 w 3232727"/>
                <a:gd name="connsiteY1" fmla="*/ 0 h 1089896"/>
                <a:gd name="connsiteX2" fmla="*/ 3232727 w 3232727"/>
                <a:gd name="connsiteY2" fmla="*/ 0 h 1089896"/>
                <a:gd name="connsiteX3" fmla="*/ 2960253 w 3232727"/>
                <a:gd name="connsiteY3" fmla="*/ 1089896 h 1089896"/>
                <a:gd name="connsiteX4" fmla="*/ 0 w 3232727"/>
                <a:gd name="connsiteY4" fmla="*/ 1089896 h 1089896"/>
                <a:gd name="connsiteX0" fmla="*/ 540326 w 3773053"/>
                <a:gd name="connsiteY0" fmla="*/ 1099132 h 1099132"/>
                <a:gd name="connsiteX1" fmla="*/ 0 w 3773053"/>
                <a:gd name="connsiteY1" fmla="*/ 0 h 1099132"/>
                <a:gd name="connsiteX2" fmla="*/ 3773053 w 3773053"/>
                <a:gd name="connsiteY2" fmla="*/ 9236 h 1099132"/>
                <a:gd name="connsiteX3" fmla="*/ 3500579 w 3773053"/>
                <a:gd name="connsiteY3" fmla="*/ 1099132 h 1099132"/>
                <a:gd name="connsiteX4" fmla="*/ 540326 w 3773053"/>
                <a:gd name="connsiteY4" fmla="*/ 1099132 h 1099132"/>
                <a:gd name="connsiteX0" fmla="*/ 540326 w 3500579"/>
                <a:gd name="connsiteY0" fmla="*/ 1099132 h 1099132"/>
                <a:gd name="connsiteX1" fmla="*/ 0 w 3500579"/>
                <a:gd name="connsiteY1" fmla="*/ 0 h 1099132"/>
                <a:gd name="connsiteX2" fmla="*/ 2886362 w 3500579"/>
                <a:gd name="connsiteY2" fmla="*/ 27709 h 1099132"/>
                <a:gd name="connsiteX3" fmla="*/ 3500579 w 3500579"/>
                <a:gd name="connsiteY3" fmla="*/ 1099132 h 1099132"/>
                <a:gd name="connsiteX4" fmla="*/ 540326 w 3500579"/>
                <a:gd name="connsiteY4" fmla="*/ 1099132 h 1099132"/>
                <a:gd name="connsiteX0" fmla="*/ 540326 w 3500579"/>
                <a:gd name="connsiteY0" fmla="*/ 1099132 h 1099132"/>
                <a:gd name="connsiteX1" fmla="*/ 0 w 3500579"/>
                <a:gd name="connsiteY1" fmla="*/ 0 h 1099132"/>
                <a:gd name="connsiteX2" fmla="*/ 2895599 w 3500579"/>
                <a:gd name="connsiteY2" fmla="*/ 9236 h 1099132"/>
                <a:gd name="connsiteX3" fmla="*/ 3500579 w 3500579"/>
                <a:gd name="connsiteY3" fmla="*/ 1099132 h 1099132"/>
                <a:gd name="connsiteX4" fmla="*/ 540326 w 3500579"/>
                <a:gd name="connsiteY4" fmla="*/ 1099132 h 1099132"/>
                <a:gd name="connsiteX0" fmla="*/ 300180 w 3500579"/>
                <a:gd name="connsiteY0" fmla="*/ 1230315 h 1230315"/>
                <a:gd name="connsiteX1" fmla="*/ 0 w 3500579"/>
                <a:gd name="connsiteY1" fmla="*/ 0 h 1230315"/>
                <a:gd name="connsiteX2" fmla="*/ 2895599 w 3500579"/>
                <a:gd name="connsiteY2" fmla="*/ 9236 h 1230315"/>
                <a:gd name="connsiteX3" fmla="*/ 3500579 w 3500579"/>
                <a:gd name="connsiteY3" fmla="*/ 1099132 h 1230315"/>
                <a:gd name="connsiteX4" fmla="*/ 300180 w 3500579"/>
                <a:gd name="connsiteY4" fmla="*/ 1230315 h 1230315"/>
                <a:gd name="connsiteX0" fmla="*/ 300180 w 3509816"/>
                <a:gd name="connsiteY0" fmla="*/ 1230315 h 1230315"/>
                <a:gd name="connsiteX1" fmla="*/ 0 w 3509816"/>
                <a:gd name="connsiteY1" fmla="*/ 0 h 1230315"/>
                <a:gd name="connsiteX2" fmla="*/ 2895599 w 3509816"/>
                <a:gd name="connsiteY2" fmla="*/ 9236 h 1230315"/>
                <a:gd name="connsiteX3" fmla="*/ 3509816 w 3509816"/>
                <a:gd name="connsiteY3" fmla="*/ 1197517 h 1230315"/>
                <a:gd name="connsiteX4" fmla="*/ 300180 w 3509816"/>
                <a:gd name="connsiteY4" fmla="*/ 1230315 h 1230315"/>
                <a:gd name="connsiteX0" fmla="*/ 300180 w 3546762"/>
                <a:gd name="connsiteY0" fmla="*/ 1230315 h 1230315"/>
                <a:gd name="connsiteX1" fmla="*/ 0 w 3546762"/>
                <a:gd name="connsiteY1" fmla="*/ 0 h 1230315"/>
                <a:gd name="connsiteX2" fmla="*/ 2895599 w 3546762"/>
                <a:gd name="connsiteY2" fmla="*/ 9236 h 1230315"/>
                <a:gd name="connsiteX3" fmla="*/ 3546762 w 3546762"/>
                <a:gd name="connsiteY3" fmla="*/ 1197517 h 1230315"/>
                <a:gd name="connsiteX4" fmla="*/ 300180 w 3546762"/>
                <a:gd name="connsiteY4" fmla="*/ 1230315 h 1230315"/>
                <a:gd name="connsiteX0" fmla="*/ 198580 w 3546762"/>
                <a:gd name="connsiteY0" fmla="*/ 1373931 h 1373931"/>
                <a:gd name="connsiteX1" fmla="*/ 0 w 3546762"/>
                <a:gd name="connsiteY1" fmla="*/ 0 h 1373931"/>
                <a:gd name="connsiteX2" fmla="*/ 2895599 w 3546762"/>
                <a:gd name="connsiteY2" fmla="*/ 9236 h 1373931"/>
                <a:gd name="connsiteX3" fmla="*/ 3546762 w 3546762"/>
                <a:gd name="connsiteY3" fmla="*/ 1197517 h 1373931"/>
                <a:gd name="connsiteX4" fmla="*/ 198580 w 3546762"/>
                <a:gd name="connsiteY4" fmla="*/ 1373931 h 1373931"/>
                <a:gd name="connsiteX0" fmla="*/ 112855 w 3546762"/>
                <a:gd name="connsiteY0" fmla="*/ 1225826 h 1225826"/>
                <a:gd name="connsiteX1" fmla="*/ 0 w 3546762"/>
                <a:gd name="connsiteY1" fmla="*/ 0 h 1225826"/>
                <a:gd name="connsiteX2" fmla="*/ 2895599 w 3546762"/>
                <a:gd name="connsiteY2" fmla="*/ 9236 h 1225826"/>
                <a:gd name="connsiteX3" fmla="*/ 3546762 w 3546762"/>
                <a:gd name="connsiteY3" fmla="*/ 1197517 h 1225826"/>
                <a:gd name="connsiteX4" fmla="*/ 112855 w 3546762"/>
                <a:gd name="connsiteY4" fmla="*/ 1225826 h 1225826"/>
                <a:gd name="connsiteX0" fmla="*/ 112855 w 3546762"/>
                <a:gd name="connsiteY0" fmla="*/ 1225826 h 1225826"/>
                <a:gd name="connsiteX1" fmla="*/ 0 w 3546762"/>
                <a:gd name="connsiteY1" fmla="*/ 0 h 1225826"/>
                <a:gd name="connsiteX2" fmla="*/ 3317874 w 3546762"/>
                <a:gd name="connsiteY2" fmla="*/ 58604 h 1225826"/>
                <a:gd name="connsiteX3" fmla="*/ 3546762 w 3546762"/>
                <a:gd name="connsiteY3" fmla="*/ 1197517 h 1225826"/>
                <a:gd name="connsiteX4" fmla="*/ 112855 w 3546762"/>
                <a:gd name="connsiteY4" fmla="*/ 1225826 h 1225826"/>
                <a:gd name="connsiteX0" fmla="*/ 112855 w 3546762"/>
                <a:gd name="connsiteY0" fmla="*/ 1246211 h 1246211"/>
                <a:gd name="connsiteX1" fmla="*/ 0 w 3546762"/>
                <a:gd name="connsiteY1" fmla="*/ 20385 h 1246211"/>
                <a:gd name="connsiteX2" fmla="*/ 3306913 w 3546762"/>
                <a:gd name="connsiteY2" fmla="*/ 0 h 1246211"/>
                <a:gd name="connsiteX3" fmla="*/ 3546762 w 3546762"/>
                <a:gd name="connsiteY3" fmla="*/ 1217902 h 1246211"/>
                <a:gd name="connsiteX4" fmla="*/ 112855 w 3546762"/>
                <a:gd name="connsiteY4" fmla="*/ 1246211 h 1246211"/>
                <a:gd name="connsiteX0" fmla="*/ 112855 w 3546762"/>
                <a:gd name="connsiteY0" fmla="*/ 1225826 h 1225826"/>
                <a:gd name="connsiteX1" fmla="*/ 0 w 3546762"/>
                <a:gd name="connsiteY1" fmla="*/ 0 h 1225826"/>
                <a:gd name="connsiteX2" fmla="*/ 3416523 w 3546762"/>
                <a:gd name="connsiteY2" fmla="*/ 58604 h 1225826"/>
                <a:gd name="connsiteX3" fmla="*/ 3546762 w 3546762"/>
                <a:gd name="connsiteY3" fmla="*/ 1197517 h 1225826"/>
                <a:gd name="connsiteX4" fmla="*/ 112855 w 3546762"/>
                <a:gd name="connsiteY4" fmla="*/ 1225826 h 1225826"/>
                <a:gd name="connsiteX0" fmla="*/ 112855 w 3546762"/>
                <a:gd name="connsiteY0" fmla="*/ 1225826 h 1225826"/>
                <a:gd name="connsiteX1" fmla="*/ 0 w 3546762"/>
                <a:gd name="connsiteY1" fmla="*/ 0 h 1225826"/>
                <a:gd name="connsiteX2" fmla="*/ 3421090 w 3546762"/>
                <a:gd name="connsiteY2" fmla="*/ 42148 h 1225826"/>
                <a:gd name="connsiteX3" fmla="*/ 3546762 w 3546762"/>
                <a:gd name="connsiteY3" fmla="*/ 1197517 h 1225826"/>
                <a:gd name="connsiteX4" fmla="*/ 112855 w 3546762"/>
                <a:gd name="connsiteY4" fmla="*/ 1225826 h 1225826"/>
                <a:gd name="connsiteX0" fmla="*/ 112855 w 3551329"/>
                <a:gd name="connsiteY0" fmla="*/ 1225826 h 1230429"/>
                <a:gd name="connsiteX1" fmla="*/ 0 w 3551329"/>
                <a:gd name="connsiteY1" fmla="*/ 0 h 1230429"/>
                <a:gd name="connsiteX2" fmla="*/ 3421090 w 3551329"/>
                <a:gd name="connsiteY2" fmla="*/ 42148 h 1230429"/>
                <a:gd name="connsiteX3" fmla="*/ 3551329 w 3551329"/>
                <a:gd name="connsiteY3" fmla="*/ 1230429 h 1230429"/>
                <a:gd name="connsiteX4" fmla="*/ 112855 w 3551329"/>
                <a:gd name="connsiteY4" fmla="*/ 1225826 h 1230429"/>
                <a:gd name="connsiteX0" fmla="*/ 112855 w 3551329"/>
                <a:gd name="connsiteY0" fmla="*/ 1265958 h 1270561"/>
                <a:gd name="connsiteX1" fmla="*/ 0 w 3551329"/>
                <a:gd name="connsiteY1" fmla="*/ 40132 h 1270561"/>
                <a:gd name="connsiteX2" fmla="*/ 3421090 w 3551329"/>
                <a:gd name="connsiteY2" fmla="*/ 0 h 1270561"/>
                <a:gd name="connsiteX3" fmla="*/ 3551329 w 3551329"/>
                <a:gd name="connsiteY3" fmla="*/ 1270561 h 1270561"/>
                <a:gd name="connsiteX4" fmla="*/ 112855 w 3551329"/>
                <a:gd name="connsiteY4" fmla="*/ 1265958 h 1270561"/>
                <a:gd name="connsiteX0" fmla="*/ 112855 w 3551329"/>
                <a:gd name="connsiteY0" fmla="*/ 1249502 h 1254105"/>
                <a:gd name="connsiteX1" fmla="*/ 0 w 3551329"/>
                <a:gd name="connsiteY1" fmla="*/ 23676 h 1254105"/>
                <a:gd name="connsiteX2" fmla="*/ 3389120 w 3551329"/>
                <a:gd name="connsiteY2" fmla="*/ 0 h 1254105"/>
                <a:gd name="connsiteX3" fmla="*/ 3551329 w 3551329"/>
                <a:gd name="connsiteY3" fmla="*/ 1254105 h 1254105"/>
                <a:gd name="connsiteX4" fmla="*/ 112855 w 3551329"/>
                <a:gd name="connsiteY4" fmla="*/ 1249502 h 1254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1329" h="1254105">
                  <a:moveTo>
                    <a:pt x="112855" y="1249502"/>
                  </a:moveTo>
                  <a:lnTo>
                    <a:pt x="0" y="23676"/>
                  </a:lnTo>
                  <a:lnTo>
                    <a:pt x="3389120" y="0"/>
                  </a:lnTo>
                  <a:lnTo>
                    <a:pt x="3551329" y="1254105"/>
                  </a:lnTo>
                  <a:lnTo>
                    <a:pt x="112855" y="124950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825401" y="5069996"/>
            <a:ext cx="775049" cy="886188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003365" y="2072312"/>
            <a:ext cx="715415" cy="886188"/>
          </a:xfrm>
          <a:prstGeom prst="rect">
            <a:avLst/>
          </a:prstGeom>
          <a:noFill/>
        </p:spPr>
      </p:pic>
      <p:cxnSp>
        <p:nvCxnSpPr>
          <p:cNvPr id="6" name="直接箭头连接符 5"/>
          <p:cNvCxnSpPr/>
          <p:nvPr/>
        </p:nvCxnSpPr>
        <p:spPr>
          <a:xfrm flipV="1">
            <a:off x="1384975" y="2447641"/>
            <a:ext cx="1773861" cy="7044"/>
          </a:xfrm>
          <a:prstGeom prst="straightConnector1">
            <a:avLst/>
          </a:prstGeom>
          <a:ln w="19050">
            <a:solidFill>
              <a:schemeClr val="tx1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1384975" y="1099127"/>
            <a:ext cx="5912" cy="1348514"/>
          </a:xfrm>
          <a:prstGeom prst="straightConnector1">
            <a:avLst/>
          </a:prstGeom>
          <a:ln w="19050">
            <a:solidFill>
              <a:schemeClr val="tx1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1384975" y="2454685"/>
            <a:ext cx="1118080" cy="4010770"/>
          </a:xfrm>
          <a:prstGeom prst="straightConnector1">
            <a:avLst/>
          </a:prstGeom>
          <a:ln w="19050">
            <a:solidFill>
              <a:schemeClr val="tx1">
                <a:alpha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/>
          <p:nvPr/>
        </p:nvCxnSpPr>
        <p:spPr>
          <a:xfrm flipH="1">
            <a:off x="2247759" y="1788943"/>
            <a:ext cx="8610741" cy="3724147"/>
          </a:xfrm>
          <a:prstGeom prst="straightConnector1">
            <a:avLst/>
          </a:prstGeom>
          <a:ln w="28575">
            <a:solidFill>
              <a:srgbClr val="002060">
                <a:alpha val="46000"/>
              </a:srgbClr>
            </a:solidFill>
            <a:prstDash val="lg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1384975" y="1773385"/>
            <a:ext cx="9473525" cy="647785"/>
          </a:xfrm>
          <a:prstGeom prst="straightConnector1">
            <a:avLst/>
          </a:prstGeom>
          <a:ln w="28575">
            <a:solidFill>
              <a:srgbClr val="0070C0">
                <a:alpha val="72000"/>
              </a:srgbClr>
            </a:solidFill>
            <a:prstDash val="lg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本框 87"/>
          <p:cNvSpPr txBox="1"/>
          <p:nvPr/>
        </p:nvSpPr>
        <p:spPr>
          <a:xfrm>
            <a:off x="1593701" y="2743952"/>
            <a:ext cx="1124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ft Vision Unit</a:t>
            </a:r>
            <a:endParaRPr lang="zh-CN" altLang="en-US" sz="1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2514180" y="5792150"/>
            <a:ext cx="12170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ht Vision Unit</a:t>
            </a:r>
            <a:endParaRPr lang="zh-CN" altLang="en-US" sz="1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384975" y="1851660"/>
            <a:ext cx="532839" cy="1048328"/>
            <a:chOff x="2247760" y="4914900"/>
            <a:chExt cx="532839" cy="1048328"/>
          </a:xfrm>
        </p:grpSpPr>
        <p:cxnSp>
          <p:nvCxnSpPr>
            <p:cNvPr id="31" name="直接箭头连接符 30"/>
            <p:cNvCxnSpPr/>
            <p:nvPr/>
          </p:nvCxnSpPr>
          <p:spPr>
            <a:xfrm flipV="1">
              <a:off x="2247762" y="5513791"/>
              <a:ext cx="532837" cy="494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flipH="1" flipV="1">
              <a:off x="2247760" y="4914900"/>
              <a:ext cx="3" cy="59819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2247761" y="5513090"/>
              <a:ext cx="110478" cy="4501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2247760" y="4914900"/>
            <a:ext cx="532839" cy="1048328"/>
            <a:chOff x="2247760" y="4914900"/>
            <a:chExt cx="532839" cy="1048328"/>
          </a:xfrm>
        </p:grpSpPr>
        <p:cxnSp>
          <p:nvCxnSpPr>
            <p:cNvPr id="8" name="直接箭头连接符 7"/>
            <p:cNvCxnSpPr/>
            <p:nvPr/>
          </p:nvCxnSpPr>
          <p:spPr>
            <a:xfrm flipV="1">
              <a:off x="2247762" y="5513791"/>
              <a:ext cx="532837" cy="4941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H="1" flipV="1">
              <a:off x="2247760" y="4914900"/>
              <a:ext cx="3" cy="598190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2247761" y="5513090"/>
              <a:ext cx="110478" cy="450138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文本框 89"/>
          <p:cNvSpPr txBox="1"/>
          <p:nvPr/>
        </p:nvSpPr>
        <p:spPr>
          <a:xfrm>
            <a:off x="5960659" y="4708480"/>
            <a:ext cx="118494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uch Down Zone</a:t>
            </a:r>
            <a:endParaRPr lang="zh-CN" altLang="en-US" sz="9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/>
          <p:cNvCxnSpPr/>
          <p:nvPr/>
        </p:nvCxnSpPr>
        <p:spPr>
          <a:xfrm flipV="1">
            <a:off x="10831278" y="1775230"/>
            <a:ext cx="37047" cy="2054407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 flipV="1">
            <a:off x="1816944" y="3859018"/>
            <a:ext cx="9014334" cy="1223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文本框 97"/>
              <p:cNvSpPr txBox="1"/>
              <p:nvPr/>
            </p:nvSpPr>
            <p:spPr>
              <a:xfrm>
                <a:off x="1415809" y="2428583"/>
                <a:ext cx="59127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𝒍</m:t>
                          </m:r>
                        </m:sub>
                      </m:sSub>
                    </m:oMath>
                  </m:oMathPara>
                </a14:m>
                <a:endParaRPr lang="en-US" altLang="zh-CN" sz="16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8" name="文本框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809" y="2428583"/>
                <a:ext cx="591274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/>
              <p:cNvSpPr txBox="1"/>
              <p:nvPr/>
            </p:nvSpPr>
            <p:spPr>
              <a:xfrm>
                <a:off x="2277084" y="5500537"/>
                <a:ext cx="59127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6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𝒓</m:t>
                          </m:r>
                        </m:sub>
                      </m:sSub>
                    </m:oMath>
                  </m:oMathPara>
                </a14:m>
                <a:endParaRPr lang="en-US" altLang="zh-CN" sz="1600" b="1" i="1" dirty="0">
                  <a:solidFill>
                    <a:srgbClr val="00206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9" name="文本框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7084" y="5500537"/>
                <a:ext cx="591274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/>
              <p:cNvSpPr txBox="1"/>
              <p:nvPr/>
            </p:nvSpPr>
            <p:spPr>
              <a:xfrm>
                <a:off x="1177977" y="2433336"/>
                <a:ext cx="31574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𝑶</m:t>
                      </m:r>
                    </m:oMath>
                  </m:oMathPara>
                </a14:m>
                <a:endParaRPr lang="en-US" altLang="zh-CN" sz="1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1" name="文本框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977" y="2433336"/>
                <a:ext cx="315745" cy="338554"/>
              </a:xfrm>
              <a:prstGeom prst="rect">
                <a:avLst/>
              </a:prstGeom>
              <a:blipFill>
                <a:blip r:embed="rId5"/>
                <a:stretch>
                  <a:fillRect l="-3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文本框 101"/>
              <p:cNvSpPr txBox="1"/>
              <p:nvPr/>
            </p:nvSpPr>
            <p:spPr>
              <a:xfrm>
                <a:off x="2973964" y="2437798"/>
                <a:ext cx="31574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𝒀</m:t>
                      </m:r>
                    </m:oMath>
                  </m:oMathPara>
                </a14:m>
                <a:endParaRPr lang="en-US" altLang="zh-CN" sz="1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2" name="文本框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964" y="2437798"/>
                <a:ext cx="315745" cy="338554"/>
              </a:xfrm>
              <a:prstGeom prst="rect">
                <a:avLst/>
              </a:prstGeom>
              <a:blipFill>
                <a:blip r:embed="rId6"/>
                <a:stretch>
                  <a:fillRect l="-1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文本框 102"/>
              <p:cNvSpPr txBox="1"/>
              <p:nvPr/>
            </p:nvSpPr>
            <p:spPr>
              <a:xfrm>
                <a:off x="1384975" y="805305"/>
                <a:ext cx="31574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𝒁</m:t>
                      </m:r>
                    </m:oMath>
                  </m:oMathPara>
                </a14:m>
                <a:endParaRPr lang="en-US" altLang="zh-CN" sz="1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3" name="文本框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975" y="805305"/>
                <a:ext cx="315745" cy="338554"/>
              </a:xfrm>
              <a:prstGeom prst="rect">
                <a:avLst/>
              </a:prstGeom>
              <a:blipFill>
                <a:blip r:embed="rId7"/>
                <a:stretch>
                  <a:fillRect l="-1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文本框 103"/>
              <p:cNvSpPr txBox="1"/>
              <p:nvPr/>
            </p:nvSpPr>
            <p:spPr>
              <a:xfrm>
                <a:off x="2503055" y="6278966"/>
                <a:ext cx="31574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𝑿</m:t>
                      </m:r>
                    </m:oMath>
                  </m:oMathPara>
                </a14:m>
                <a:endParaRPr lang="en-US" altLang="zh-CN" sz="1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4" name="文本框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055" y="6278966"/>
                <a:ext cx="315745" cy="338554"/>
              </a:xfrm>
              <a:prstGeom prst="rect">
                <a:avLst/>
              </a:prstGeom>
              <a:blipFill>
                <a:blip r:embed="rId8"/>
                <a:stretch>
                  <a:fillRect l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直接箭头连接符 104"/>
          <p:cNvCxnSpPr/>
          <p:nvPr/>
        </p:nvCxnSpPr>
        <p:spPr>
          <a:xfrm flipV="1">
            <a:off x="1772497" y="1779100"/>
            <a:ext cx="9095828" cy="206425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>
          <a:xfrm flipH="1" flipV="1">
            <a:off x="1539686" y="5505284"/>
            <a:ext cx="674779" cy="14799"/>
          </a:xfrm>
          <a:prstGeom prst="straightConnector1">
            <a:avLst/>
          </a:prstGeom>
          <a:ln w="254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/>
          <p:cNvCxnSpPr/>
          <p:nvPr/>
        </p:nvCxnSpPr>
        <p:spPr>
          <a:xfrm flipH="1" flipV="1">
            <a:off x="686293" y="2457395"/>
            <a:ext cx="674779" cy="14799"/>
          </a:xfrm>
          <a:prstGeom prst="straightConnector1">
            <a:avLst/>
          </a:prstGeom>
          <a:ln w="25400">
            <a:solidFill>
              <a:schemeClr val="tx1">
                <a:alpha val="46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 flipH="1" flipV="1">
            <a:off x="988033" y="2488738"/>
            <a:ext cx="822036" cy="2997684"/>
          </a:xfrm>
          <a:prstGeom prst="straightConnector1">
            <a:avLst/>
          </a:prstGeom>
          <a:ln w="25400">
            <a:solidFill>
              <a:schemeClr val="tx1">
                <a:alpha val="29000"/>
              </a:schemeClr>
            </a:solidFill>
            <a:prstDash val="solid"/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文本框 114"/>
          <p:cNvSpPr txBox="1"/>
          <p:nvPr/>
        </p:nvSpPr>
        <p:spPr>
          <a:xfrm>
            <a:off x="1036890" y="4110182"/>
            <a:ext cx="489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000" b="1" dirty="0">
                <a:latin typeface="Arial" panose="020B0604020202020204" pitchFamily="34" charset="0"/>
                <a:cs typeface="Arial" panose="020B0604020202020204" pitchFamily="34" charset="0"/>
              </a:rPr>
              <a:t>Base</a:t>
            </a:r>
          </a:p>
          <a:p>
            <a:pPr algn="ctr"/>
            <a:r>
              <a:rPr lang="en-US" altLang="zh-CN" sz="1000" b="1" dirty="0">
                <a:latin typeface="Arial" panose="020B0604020202020204" pitchFamily="34" charset="0"/>
                <a:cs typeface="Arial" panose="020B0604020202020204" pitchFamily="34" charset="0"/>
              </a:rPr>
              <a:t>Line</a:t>
            </a:r>
            <a:endParaRPr lang="zh-CN" alt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五角星 115"/>
          <p:cNvSpPr/>
          <p:nvPr/>
        </p:nvSpPr>
        <p:spPr>
          <a:xfrm>
            <a:off x="5904927" y="3955311"/>
            <a:ext cx="261938" cy="261938"/>
          </a:xfrm>
          <a:prstGeom prst="star5">
            <a:avLst/>
          </a:prstGeom>
          <a:solidFill>
            <a:srgbClr val="FF000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81" name="弧形 3080"/>
          <p:cNvSpPr/>
          <p:nvPr/>
        </p:nvSpPr>
        <p:spPr>
          <a:xfrm rot="8856478">
            <a:off x="3866999" y="-988710"/>
            <a:ext cx="8929303" cy="4226476"/>
          </a:xfrm>
          <a:prstGeom prst="arc">
            <a:avLst>
              <a:gd name="adj1" fmla="val 13686620"/>
              <a:gd name="adj2" fmla="val 20296048"/>
            </a:avLst>
          </a:prstGeom>
          <a:ln w="25400">
            <a:solidFill>
              <a:srgbClr val="FF0000">
                <a:alpha val="63000"/>
              </a:srgbClr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文本框 117"/>
              <p:cNvSpPr txBox="1"/>
              <p:nvPr/>
            </p:nvSpPr>
            <p:spPr>
              <a:xfrm>
                <a:off x="1371392" y="3774974"/>
                <a:ext cx="5912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𝑨</m:t>
                      </m:r>
                    </m:oMath>
                  </m:oMathPara>
                </a14:m>
                <a:endParaRPr lang="en-US" altLang="zh-CN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8" name="文本框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392" y="3774974"/>
                <a:ext cx="591274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文本框 118"/>
              <p:cNvSpPr txBox="1"/>
              <p:nvPr/>
            </p:nvSpPr>
            <p:spPr>
              <a:xfrm>
                <a:off x="10696233" y="3713452"/>
                <a:ext cx="5912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𝑵</m:t>
                      </m:r>
                    </m:oMath>
                  </m:oMathPara>
                </a14:m>
                <a:endParaRPr lang="en-US" altLang="zh-CN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9" name="文本框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6233" y="3713452"/>
                <a:ext cx="591274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本框 119"/>
              <p:cNvSpPr txBox="1"/>
              <p:nvPr/>
            </p:nvSpPr>
            <p:spPr>
              <a:xfrm>
                <a:off x="10762903" y="1883728"/>
                <a:ext cx="5912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𝑴</m:t>
                      </m:r>
                    </m:oMath>
                  </m:oMathPara>
                </a14:m>
                <a:endParaRPr lang="en-US" altLang="zh-CN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0" name="文本框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2903" y="1883728"/>
                <a:ext cx="591274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 descr="http://previewcf.turbosquid.com/Preview/2014/08/05__17_16_40/RQ7ShadowUnmannedAerialVehicle_1.jpg3a68083e-a932-4311-98f0-a2518ea696f0Res200.jp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07023" y="1222345"/>
            <a:ext cx="1326281" cy="1310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083" name="直接连接符 3082"/>
          <p:cNvCxnSpPr/>
          <p:nvPr/>
        </p:nvCxnSpPr>
        <p:spPr>
          <a:xfrm flipV="1">
            <a:off x="6256815" y="4099875"/>
            <a:ext cx="1130463" cy="1497"/>
          </a:xfrm>
          <a:prstGeom prst="line">
            <a:avLst/>
          </a:prstGeom>
          <a:ln w="25400">
            <a:solidFill>
              <a:srgbClr val="FF0000">
                <a:alpha val="66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文本框 123"/>
          <p:cNvSpPr txBox="1"/>
          <p:nvPr/>
        </p:nvSpPr>
        <p:spPr>
          <a:xfrm>
            <a:off x="6822046" y="4088187"/>
            <a:ext cx="5886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~ 7°</a:t>
            </a:r>
            <a:endParaRPr lang="zh-CN" altLang="en-US" sz="1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文本框 124"/>
              <p:cNvSpPr txBox="1"/>
              <p:nvPr/>
            </p:nvSpPr>
            <p:spPr>
              <a:xfrm>
                <a:off x="902096" y="1784389"/>
                <a:ext cx="59127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𝒍𝒛</m:t>
                          </m:r>
                        </m:sub>
                      </m:sSub>
                    </m:oMath>
                  </m:oMathPara>
                </a14:m>
                <a:endParaRPr lang="en-US" altLang="zh-CN" sz="1600" b="1" i="1" dirty="0">
                  <a:solidFill>
                    <a:srgbClr val="0070C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5" name="文本框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096" y="1784389"/>
                <a:ext cx="591274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文本框 125"/>
              <p:cNvSpPr txBox="1"/>
              <p:nvPr/>
            </p:nvSpPr>
            <p:spPr>
              <a:xfrm>
                <a:off x="1092465" y="2927419"/>
                <a:ext cx="59127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𝒍𝒙</m:t>
                          </m:r>
                        </m:sub>
                      </m:sSub>
                    </m:oMath>
                  </m:oMathPara>
                </a14:m>
                <a:endParaRPr lang="en-US" altLang="zh-CN" sz="12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6" name="文本框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465" y="2927419"/>
                <a:ext cx="591274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文本框 126"/>
              <p:cNvSpPr txBox="1"/>
              <p:nvPr/>
            </p:nvSpPr>
            <p:spPr>
              <a:xfrm>
                <a:off x="1840739" y="2393175"/>
                <a:ext cx="591274" cy="361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𝒍𝒚</m:t>
                          </m:r>
                        </m:sub>
                      </m:sSub>
                    </m:oMath>
                  </m:oMathPara>
                </a14:m>
                <a:endParaRPr lang="en-US" altLang="zh-CN" sz="1600" b="1" i="1" dirty="0">
                  <a:solidFill>
                    <a:srgbClr val="0070C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7" name="文本框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739" y="2393175"/>
                <a:ext cx="591274" cy="361125"/>
              </a:xfrm>
              <a:prstGeom prst="rect">
                <a:avLst/>
              </a:prstGeom>
              <a:blipFill>
                <a:blip r:embed="rId15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文本框 127"/>
              <p:cNvSpPr txBox="1"/>
              <p:nvPr/>
            </p:nvSpPr>
            <p:spPr>
              <a:xfrm>
                <a:off x="1907287" y="5825629"/>
                <a:ext cx="5912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𝒓𝒙</m:t>
                          </m:r>
                        </m:sub>
                      </m:sSub>
                    </m:oMath>
                  </m:oMathPara>
                </a14:m>
                <a:endParaRPr lang="en-US" altLang="zh-CN" sz="1400" b="1" i="1" dirty="0">
                  <a:solidFill>
                    <a:srgbClr val="00206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8" name="文本框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287" y="5825629"/>
                <a:ext cx="591274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/>
              <p:cNvSpPr txBox="1"/>
              <p:nvPr/>
            </p:nvSpPr>
            <p:spPr>
              <a:xfrm>
                <a:off x="2707899" y="5395723"/>
                <a:ext cx="591274" cy="327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𝒓𝒚</m:t>
                          </m:r>
                        </m:sub>
                      </m:sSub>
                    </m:oMath>
                  </m:oMathPara>
                </a14:m>
                <a:endParaRPr lang="en-US" altLang="zh-CN" sz="1400" b="1" i="1" dirty="0">
                  <a:solidFill>
                    <a:srgbClr val="00206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9" name="文本框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7899" y="5395723"/>
                <a:ext cx="591274" cy="32752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本框 129"/>
              <p:cNvSpPr txBox="1"/>
              <p:nvPr/>
            </p:nvSpPr>
            <p:spPr>
              <a:xfrm>
                <a:off x="2110099" y="4680032"/>
                <a:ext cx="5912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sz="1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𝑶</m:t>
                          </m:r>
                        </m:e>
                        <m:sub>
                          <m:r>
                            <a:rPr lang="en-US" altLang="zh-CN" sz="1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𝒓𝒛</m:t>
                          </m:r>
                        </m:sub>
                      </m:sSub>
                    </m:oMath>
                  </m:oMathPara>
                </a14:m>
                <a:endParaRPr lang="en-US" altLang="zh-CN" sz="1400" b="1" i="1" dirty="0">
                  <a:solidFill>
                    <a:srgbClr val="002060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0" name="文本框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099" y="4680032"/>
                <a:ext cx="591274" cy="3077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弧形 130"/>
          <p:cNvSpPr/>
          <p:nvPr/>
        </p:nvSpPr>
        <p:spPr>
          <a:xfrm rot="3732899">
            <a:off x="6808764" y="3742705"/>
            <a:ext cx="709715" cy="296167"/>
          </a:xfrm>
          <a:prstGeom prst="arc">
            <a:avLst>
              <a:gd name="adj1" fmla="val 17978775"/>
              <a:gd name="adj2" fmla="val 20407758"/>
            </a:avLst>
          </a:prstGeom>
          <a:ln w="12700">
            <a:solidFill>
              <a:srgbClr val="FF0000">
                <a:alpha val="54000"/>
              </a:srgbClr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文本框 131"/>
          <p:cNvSpPr txBox="1"/>
          <p:nvPr/>
        </p:nvSpPr>
        <p:spPr>
          <a:xfrm>
            <a:off x="10630713" y="1207292"/>
            <a:ext cx="4555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latin typeface="Arial" panose="020B0604020202020204" pitchFamily="34" charset="0"/>
                <a:cs typeface="Arial" panose="020B0604020202020204" pitchFamily="34" charset="0"/>
              </a:rPr>
              <a:t>UAV</a:t>
            </a:r>
            <a:endParaRPr lang="zh-CN" alt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文本框 132"/>
          <p:cNvSpPr txBox="1"/>
          <p:nvPr/>
        </p:nvSpPr>
        <p:spPr>
          <a:xfrm>
            <a:off x="8864858" y="3235319"/>
            <a:ext cx="158408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red Landing Curve</a:t>
            </a:r>
            <a:endParaRPr lang="zh-CN" altLang="en-US" sz="1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5416938" y="4226854"/>
            <a:ext cx="17636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red Touchdown Point</a:t>
            </a:r>
            <a:endParaRPr lang="zh-CN" altLang="en-US" sz="1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634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6575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9</TotalTime>
  <Words>112</Words>
  <Application>Microsoft Office PowerPoint</Application>
  <PresentationFormat>宽屏</PresentationFormat>
  <Paragraphs>84</Paragraphs>
  <Slides>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2" baseType="lpstr">
      <vt:lpstr>等线</vt:lpstr>
      <vt:lpstr>等线 Light</vt:lpstr>
      <vt:lpstr>Arial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ong</dc:creator>
  <cp:lastModifiedBy>ww k</cp:lastModifiedBy>
  <cp:revision>166</cp:revision>
  <cp:lastPrinted>2016-08-13T09:53:10Z</cp:lastPrinted>
  <dcterms:created xsi:type="dcterms:W3CDTF">2016-02-20T03:24:55Z</dcterms:created>
  <dcterms:modified xsi:type="dcterms:W3CDTF">2016-12-06T03:11:06Z</dcterms:modified>
</cp:coreProperties>
</file>